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44"/>
  </p:notesMasterIdLst>
  <p:sldIdLst>
    <p:sldId id="258" r:id="rId3"/>
    <p:sldId id="259" r:id="rId4"/>
    <p:sldId id="293" r:id="rId5"/>
    <p:sldId id="263" r:id="rId6"/>
    <p:sldId id="264" r:id="rId7"/>
    <p:sldId id="265" r:id="rId8"/>
    <p:sldId id="316" r:id="rId9"/>
    <p:sldId id="317" r:id="rId10"/>
    <p:sldId id="267" r:id="rId11"/>
    <p:sldId id="330" r:id="rId12"/>
    <p:sldId id="307" r:id="rId13"/>
    <p:sldId id="318" r:id="rId14"/>
    <p:sldId id="321" r:id="rId15"/>
    <p:sldId id="325" r:id="rId16"/>
    <p:sldId id="326" r:id="rId17"/>
    <p:sldId id="341" r:id="rId18"/>
    <p:sldId id="327" r:id="rId19"/>
    <p:sldId id="342" r:id="rId20"/>
    <p:sldId id="328" r:id="rId21"/>
    <p:sldId id="343" r:id="rId22"/>
    <p:sldId id="329" r:id="rId23"/>
    <p:sldId id="344" r:id="rId24"/>
    <p:sldId id="322" r:id="rId25"/>
    <p:sldId id="301" r:id="rId26"/>
    <p:sldId id="276" r:id="rId27"/>
    <p:sldId id="319" r:id="rId28"/>
    <p:sldId id="314" r:id="rId29"/>
    <p:sldId id="323" r:id="rId30"/>
    <p:sldId id="332" r:id="rId31"/>
    <p:sldId id="334" r:id="rId32"/>
    <p:sldId id="345" r:id="rId33"/>
    <p:sldId id="333" r:id="rId34"/>
    <p:sldId id="335" r:id="rId35"/>
    <p:sldId id="336" r:id="rId36"/>
    <p:sldId id="337" r:id="rId37"/>
    <p:sldId id="338" r:id="rId38"/>
    <p:sldId id="339" r:id="rId39"/>
    <p:sldId id="340" r:id="rId40"/>
    <p:sldId id="278" r:id="rId41"/>
    <p:sldId id="279" r:id="rId42"/>
    <p:sldId id="331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67" autoAdjust="0"/>
    <p:restoredTop sz="94660"/>
  </p:normalViewPr>
  <p:slideViewPr>
    <p:cSldViewPr>
      <p:cViewPr varScale="1">
        <p:scale>
          <a:sx n="82" d="100"/>
          <a:sy n="82" d="100"/>
        </p:scale>
        <p:origin x="121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44048F-0C70-4F90-B7E9-4A18DE57A669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903DE8-02CD-4FD2-91D5-C47D4A51A1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78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77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98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98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FEF3-12B6-468D-AFC5-2E69D5F94F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9267F-1625-4F42-9B11-9B0A6F2BE1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2792-1FAC-453E-89CD-F52B4EC01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2874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916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53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71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327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6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271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1349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91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3026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8609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1B9DD-F89D-4947-9660-D57C6A368C86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856805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FEF3-12B6-468D-AFC5-2E69D5F94F5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00309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9267F-1625-4F42-9B11-9B0A6F2BE1E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231420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2792-1FAC-453E-89CD-F52B4EC01DB1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33437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E8319-FF82-4C0B-B35B-37C6E6D1169F}" type="datetimeFigureOut">
              <a:rPr lang="en-US" smtClean="0"/>
              <a:pPr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06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28.xml"/><Relationship Id="rId5" Type="http://schemas.openxmlformats.org/officeDocument/2006/relationships/slide" Target="slide26.xml"/><Relationship Id="rId4" Type="http://schemas.openxmlformats.org/officeDocument/2006/relationships/slide" Target="slide2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5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6.wmf"/><Relationship Id="rId3" Type="http://schemas.openxmlformats.org/officeDocument/2006/relationships/image" Target="../media/image48.gi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2477023" y="1893518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 dirty="0">
                <a:solidFill>
                  <a:srgbClr val="FF5050"/>
                </a:solidFill>
                <a:latin typeface=".VnTime" pitchFamily="34" charset="0"/>
              </a:rPr>
              <a:t> 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2057400" y="677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2400" b="0">
              <a:latin typeface="VNI-Duff" pitchFamily="2" charset="0"/>
            </a:endParaRPr>
          </a:p>
        </p:txBody>
      </p:sp>
      <p:pic>
        <p:nvPicPr>
          <p:cNvPr id="173063" name="Picture 7" descr="hinh tha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1477712"/>
            <a:ext cx="270457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4018571" y="601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2400" b="0">
              <a:latin typeface="VNI-Duff" pitchFamily="2" charset="0"/>
            </a:endParaRPr>
          </a:p>
        </p:txBody>
      </p:sp>
      <p:pic>
        <p:nvPicPr>
          <p:cNvPr id="173065" name="Picture 9" descr="thang ca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5029200"/>
            <a:ext cx="27670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2879725" y="554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 b="0">
              <a:latin typeface="VNI-Duff" pitchFamily="2" charset="0"/>
            </a:endParaRPr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7162800" y="2774434"/>
            <a:ext cx="12430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smtClean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oặc hai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070" name="Text Box 14"/>
          <p:cNvSpPr txBox="1">
            <a:spLocks noChangeArrowheads="1"/>
          </p:cNvSpPr>
          <p:nvPr/>
        </p:nvSpPr>
        <p:spPr bwMode="auto">
          <a:xfrm>
            <a:off x="5638800" y="2959100"/>
            <a:ext cx="1219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3071" name="Picture 15" descr="tu gia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408906"/>
            <a:ext cx="1828801" cy="19065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19467" name="Text Box 19"/>
          <p:cNvSpPr txBox="1">
            <a:spLocks noChangeArrowheads="1"/>
          </p:cNvSpPr>
          <p:nvPr/>
        </p:nvSpPr>
        <p:spPr bwMode="auto">
          <a:xfrm>
            <a:off x="1066800" y="1295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Arial" charset="0"/>
            </a:endParaRPr>
          </a:p>
        </p:txBody>
      </p:sp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990600" y="10048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m hãy điền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43000" y="163513"/>
            <a:ext cx="6477000" cy="660400"/>
            <a:chOff x="720" y="103"/>
            <a:chExt cx="4080" cy="416"/>
          </a:xfrm>
        </p:grpSpPr>
        <p:sp>
          <p:nvSpPr>
            <p:cNvPr id="19474" name="AutoShape 25"/>
            <p:cNvSpPr>
              <a:spLocks noChangeArrowheads="1"/>
            </p:cNvSpPr>
            <p:nvPr/>
          </p:nvSpPr>
          <p:spPr bwMode="auto">
            <a:xfrm>
              <a:off x="720" y="103"/>
              <a:ext cx="4080" cy="416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Text Box 26"/>
            <p:cNvSpPr txBox="1">
              <a:spLocks noChangeArrowheads="1"/>
            </p:cNvSpPr>
            <p:nvPr/>
          </p:nvSpPr>
          <p:spPr bwMode="auto">
            <a:xfrm>
              <a:off x="1356" y="144"/>
              <a:ext cx="283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KHỞI ĐỘNG</a:t>
              </a:r>
              <a:endPara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3084" name="Picture 28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15240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3085" name="Picture 29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34671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86" name="Line 30"/>
          <p:cNvSpPr>
            <a:spLocks noChangeShapeType="1"/>
          </p:cNvSpPr>
          <p:nvPr/>
        </p:nvSpPr>
        <p:spPr bwMode="auto">
          <a:xfrm>
            <a:off x="2608871" y="24384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Line 31"/>
          <p:cNvSpPr>
            <a:spLocks noChangeShapeType="1"/>
          </p:cNvSpPr>
          <p:nvPr/>
        </p:nvSpPr>
        <p:spPr bwMode="auto">
          <a:xfrm>
            <a:off x="701040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9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35052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Arc 20"/>
          <p:cNvSpPr/>
          <p:nvPr/>
        </p:nvSpPr>
        <p:spPr>
          <a:xfrm rot="18776513">
            <a:off x="5113878" y="6071140"/>
            <a:ext cx="1090613" cy="914400"/>
          </a:xfrm>
          <a:prstGeom prst="arc">
            <a:avLst>
              <a:gd name="adj1" fmla="val 21092846"/>
              <a:gd name="adj2" fmla="val 189089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11948658">
            <a:off x="7857406" y="6018652"/>
            <a:ext cx="1090613" cy="914400"/>
          </a:xfrm>
          <a:prstGeom prst="arc">
            <a:avLst>
              <a:gd name="adj1" fmla="val 21092846"/>
              <a:gd name="adj2" fmla="val 189089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9" grpId="0"/>
      <p:bldP spid="173070" grpId="0"/>
      <p:bldP spid="21" grpId="0" animBg="1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.VnTime" pitchFamily="34" charset="0"/>
              <a:cs typeface="Arial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2362200" y="3570288"/>
            <a:ext cx="4572000" cy="1981200"/>
          </a:xfrm>
          <a:prstGeom prst="parallelogram">
            <a:avLst>
              <a:gd name="adj" fmla="val 57692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505200" y="3589338"/>
            <a:ext cx="22860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051050" y="55514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D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200400" y="3124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A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934200" y="32019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B</a:t>
            </a:r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2362200" y="5551488"/>
            <a:ext cx="342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H="1">
            <a:off x="5811838" y="3568700"/>
            <a:ext cx="1143000" cy="1981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91200" y="5486400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C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362200" y="3581400"/>
            <a:ext cx="3429000" cy="1981200"/>
            <a:chOff x="1776" y="1440"/>
            <a:chExt cx="2160" cy="1248"/>
          </a:xfrm>
        </p:grpSpPr>
        <p:sp>
          <p:nvSpPr>
            <p:cNvPr id="29720" name="Line 13"/>
            <p:cNvSpPr>
              <a:spLocks noChangeShapeType="1"/>
            </p:cNvSpPr>
            <p:nvPr/>
          </p:nvSpPr>
          <p:spPr bwMode="auto">
            <a:xfrm>
              <a:off x="1776" y="2688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4"/>
            <p:cNvSpPr>
              <a:spLocks noChangeShapeType="1"/>
            </p:cNvSpPr>
            <p:nvPr/>
          </p:nvSpPr>
          <p:spPr bwMode="auto">
            <a:xfrm flipH="1">
              <a:off x="1776" y="1440"/>
              <a:ext cx="72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82838" y="3581400"/>
            <a:ext cx="4572000" cy="1981200"/>
            <a:chOff x="1776" y="1344"/>
            <a:chExt cx="2880" cy="1248"/>
          </a:xfrm>
        </p:grpSpPr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2496" y="1344"/>
              <a:ext cx="2160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 flipH="1">
              <a:off x="1776" y="1344"/>
              <a:ext cx="720" cy="124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0" name="Line 18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9"/>
          <p:cNvSpPr>
            <a:spLocks noChangeShapeType="1"/>
          </p:cNvSpPr>
          <p:nvPr/>
        </p:nvSpPr>
        <p:spPr bwMode="auto">
          <a:xfrm>
            <a:off x="3486150" y="3570288"/>
            <a:ext cx="2286000" cy="1981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900" name="Line 20"/>
          <p:cNvSpPr>
            <a:spLocks noChangeShapeType="1"/>
          </p:cNvSpPr>
          <p:nvPr/>
        </p:nvSpPr>
        <p:spPr bwMode="auto">
          <a:xfrm flipV="1">
            <a:off x="2387600" y="4579938"/>
            <a:ext cx="2260600" cy="9525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901" name="Line 21"/>
          <p:cNvSpPr>
            <a:spLocks noChangeShapeType="1"/>
          </p:cNvSpPr>
          <p:nvPr/>
        </p:nvSpPr>
        <p:spPr bwMode="auto">
          <a:xfrm>
            <a:off x="3486150" y="3570288"/>
            <a:ext cx="1143000" cy="990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4" name="Text Box 22"/>
          <p:cNvSpPr txBox="1">
            <a:spLocks noChangeArrowheads="1"/>
          </p:cNvSpPr>
          <p:nvPr/>
        </p:nvSpPr>
        <p:spPr bwMode="auto">
          <a:xfrm>
            <a:off x="4419600" y="4648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O</a:t>
            </a:r>
          </a:p>
        </p:txBody>
      </p:sp>
      <p:sp>
        <p:nvSpPr>
          <p:cNvPr id="250912" name="Text Box 32"/>
          <p:cNvSpPr txBox="1">
            <a:spLocks noChangeArrowheads="1"/>
          </p:cNvSpPr>
          <p:nvPr/>
        </p:nvSpPr>
        <p:spPr bwMode="auto">
          <a:xfrm>
            <a:off x="1371600" y="1295400"/>
            <a:ext cx="7162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FF"/>
                </a:solidFill>
              </a:rPr>
              <a:t>  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0913" name="Text Box 33"/>
          <p:cNvSpPr txBox="1">
            <a:spLocks noChangeArrowheads="1"/>
          </p:cNvSpPr>
          <p:nvPr/>
        </p:nvSpPr>
        <p:spPr bwMode="auto">
          <a:xfrm>
            <a:off x="782638" y="1300163"/>
            <a:ext cx="588962" cy="52322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rgbClr val="0033CC"/>
                </a:solidFill>
                <a:cs typeface="Arial" charset="0"/>
              </a:rPr>
              <a:t>?2</a:t>
            </a:r>
            <a:endParaRPr lang="en-US" sz="2800">
              <a:solidFill>
                <a:srgbClr val="0033CC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4573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25"/>
                            </p:stCondLst>
                            <p:childTnLst>
                              <p:par>
                                <p:cTn id="1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21965E-6 L 0.12604 -0.2906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5723E-6 L -0.37084 -0.0023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0.00556 L 0.24792 -0.138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-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5837E-6 L 0.125 0.1443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7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9" grpId="0" animBg="1"/>
      <p:bldP spid="250889" grpId="1" animBg="1"/>
      <p:bldP spid="250890" grpId="0" animBg="1"/>
      <p:bldP spid="250890" grpId="1" animBg="1"/>
      <p:bldP spid="250900" grpId="0" animBg="1"/>
      <p:bldP spid="250900" grpId="1" animBg="1"/>
      <p:bldP spid="250901" grpId="0" animBg="1"/>
      <p:bldP spid="250901" grpId="1" animBg="1"/>
      <p:bldP spid="2509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14600" y="66458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.VnTime" pitchFamily="34" charset="0"/>
              <a:cs typeface="Arial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2362200" y="1291510"/>
            <a:ext cx="4572000" cy="1981200"/>
          </a:xfrm>
          <a:prstGeom prst="parallelogram">
            <a:avLst>
              <a:gd name="adj" fmla="val 57692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051050" y="327271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D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200400" y="845422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A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934200" y="92321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B</a:t>
            </a:r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2362200" y="3272710"/>
            <a:ext cx="342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H="1">
            <a:off x="5811838" y="1289922"/>
            <a:ext cx="1143000" cy="1981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91200" y="3207622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C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362200" y="1302622"/>
            <a:ext cx="3429001" cy="1981200"/>
            <a:chOff x="1776" y="1440"/>
            <a:chExt cx="2160" cy="1248"/>
          </a:xfrm>
        </p:grpSpPr>
        <p:sp>
          <p:nvSpPr>
            <p:cNvPr id="29720" name="Line 13"/>
            <p:cNvSpPr>
              <a:spLocks noChangeShapeType="1"/>
            </p:cNvSpPr>
            <p:nvPr/>
          </p:nvSpPr>
          <p:spPr bwMode="auto">
            <a:xfrm>
              <a:off x="1776" y="2688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4"/>
            <p:cNvSpPr>
              <a:spLocks noChangeShapeType="1"/>
            </p:cNvSpPr>
            <p:nvPr/>
          </p:nvSpPr>
          <p:spPr bwMode="auto">
            <a:xfrm flipH="1">
              <a:off x="1776" y="1440"/>
              <a:ext cx="72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82838" y="1302622"/>
            <a:ext cx="4572000" cy="1981200"/>
            <a:chOff x="1776" y="1344"/>
            <a:chExt cx="2880" cy="1248"/>
          </a:xfrm>
        </p:grpSpPr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2496" y="1344"/>
              <a:ext cx="2160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 flipH="1">
              <a:off x="1776" y="1344"/>
              <a:ext cx="720" cy="124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Arc 3"/>
          <p:cNvSpPr/>
          <p:nvPr/>
        </p:nvSpPr>
        <p:spPr>
          <a:xfrm rot="894834">
            <a:off x="2015448" y="2734769"/>
            <a:ext cx="914400" cy="914400"/>
          </a:xfrm>
          <a:prstGeom prst="arc">
            <a:avLst>
              <a:gd name="adj1" fmla="val 16565767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11340419">
            <a:off x="6334860" y="911362"/>
            <a:ext cx="914400" cy="914400"/>
          </a:xfrm>
          <a:prstGeom prst="arc">
            <a:avLst>
              <a:gd name="adj1" fmla="val 16614967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6468387">
            <a:off x="3006289" y="727511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16887753">
            <a:off x="5404660" y="2908362"/>
            <a:ext cx="914400" cy="914400"/>
          </a:xfrm>
          <a:prstGeom prst="arc">
            <a:avLst>
              <a:gd name="adj1" fmla="val 16200000"/>
              <a:gd name="adj2" fmla="val 508786"/>
            </a:avLst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0800000">
            <a:off x="6400800" y="838200"/>
            <a:ext cx="914400" cy="914400"/>
          </a:xfrm>
          <a:prstGeom prst="arc">
            <a:avLst>
              <a:gd name="adj1" fmla="val 17304481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551065">
            <a:off x="1925638" y="2826622"/>
            <a:ext cx="914400" cy="914400"/>
          </a:xfrm>
          <a:prstGeom prst="arc">
            <a:avLst>
              <a:gd name="adj1" fmla="val 16200000"/>
              <a:gd name="adj2" fmla="val 2014098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0804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AutoShape 5" descr="Papyrus"/>
          <p:cNvSpPr>
            <a:spLocks noChangeArrowheads="1"/>
          </p:cNvSpPr>
          <p:nvPr/>
        </p:nvSpPr>
        <p:spPr bwMode="auto">
          <a:xfrm>
            <a:off x="249238" y="3255963"/>
            <a:ext cx="8686800" cy="2819400"/>
          </a:xfrm>
          <a:prstGeom prst="horizontalScroll">
            <a:avLst>
              <a:gd name="adj" fmla="val 12500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3600" b="0">
              <a:latin typeface=".VnTime" pitchFamily="34" charset="0"/>
            </a:endParaRPr>
          </a:p>
        </p:txBody>
      </p:sp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435279" y="2991644"/>
            <a:ext cx="2630184" cy="523220"/>
          </a:xfrm>
          <a:prstGeom prst="rect">
            <a:avLst/>
          </a:prstGeom>
          <a:solidFill>
            <a:srgbClr val="00FF00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u="sng">
                <a:solidFill>
                  <a:srgbClr val="3333FF"/>
                </a:solidFill>
              </a:rPr>
              <a:t>Định </a:t>
            </a:r>
            <a:r>
              <a:rPr lang="en-US" sz="2800" b="1" i="1" u="sng" smtClean="0">
                <a:solidFill>
                  <a:srgbClr val="3333FF"/>
                </a:solidFill>
              </a:rPr>
              <a:t>lí:(sgk-90)</a:t>
            </a:r>
            <a:endParaRPr lang="en-US" sz="2800" b="1" i="1" u="sng">
              <a:solidFill>
                <a:srgbClr val="3333FF"/>
              </a:solidFill>
            </a:endParaRP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685800" y="36576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741363" y="4648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b.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720725" y="5084763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c.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741363" y="41910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a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543300" y="286778"/>
            <a:ext cx="4295775" cy="2386012"/>
            <a:chOff x="3543300" y="303213"/>
            <a:chExt cx="4295775" cy="2386012"/>
          </a:xfrm>
        </p:grpSpPr>
        <p:grpSp>
          <p:nvGrpSpPr>
            <p:cNvPr id="2" name="Group 46"/>
            <p:cNvGrpSpPr>
              <a:grpSpLocks/>
            </p:cNvGrpSpPr>
            <p:nvPr/>
          </p:nvGrpSpPr>
          <p:grpSpPr bwMode="auto">
            <a:xfrm>
              <a:off x="3543300" y="303213"/>
              <a:ext cx="4295775" cy="2386012"/>
              <a:chOff x="1776" y="191"/>
              <a:chExt cx="2128" cy="1362"/>
            </a:xfrm>
          </p:grpSpPr>
          <p:sp>
            <p:nvSpPr>
              <p:cNvPr id="30729" name="Line 11"/>
              <p:cNvSpPr>
                <a:spLocks noChangeShapeType="1"/>
              </p:cNvSpPr>
              <p:nvPr/>
            </p:nvSpPr>
            <p:spPr bwMode="auto">
              <a:xfrm flipH="1">
                <a:off x="2035" y="547"/>
                <a:ext cx="367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0" name="Line 14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13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1" name="Line 15"/>
              <p:cNvSpPr>
                <a:spLocks noChangeShapeType="1"/>
              </p:cNvSpPr>
              <p:nvPr/>
            </p:nvSpPr>
            <p:spPr bwMode="auto">
              <a:xfrm>
                <a:off x="2035" y="1348"/>
                <a:ext cx="13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2" name="Line 16"/>
              <p:cNvSpPr>
                <a:spLocks noChangeShapeType="1"/>
              </p:cNvSpPr>
              <p:nvPr/>
            </p:nvSpPr>
            <p:spPr bwMode="auto">
              <a:xfrm flipH="1">
                <a:off x="3346" y="547"/>
                <a:ext cx="368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3" name="Text Box 20"/>
              <p:cNvSpPr txBox="1">
                <a:spLocks noChangeArrowheads="1"/>
              </p:cNvSpPr>
              <p:nvPr/>
            </p:nvSpPr>
            <p:spPr bwMode="auto">
              <a:xfrm>
                <a:off x="3696" y="249"/>
                <a:ext cx="20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B</a:t>
                </a:r>
              </a:p>
            </p:txBody>
          </p:sp>
          <p:sp>
            <p:nvSpPr>
              <p:cNvPr id="30734" name="Text Box 21"/>
              <p:cNvSpPr txBox="1">
                <a:spLocks noChangeArrowheads="1"/>
              </p:cNvSpPr>
              <p:nvPr/>
            </p:nvSpPr>
            <p:spPr bwMode="auto">
              <a:xfrm>
                <a:off x="3360" y="1257"/>
                <a:ext cx="20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C</a:t>
                </a:r>
              </a:p>
            </p:txBody>
          </p:sp>
          <p:sp>
            <p:nvSpPr>
              <p:cNvPr id="30735" name="Text Box 22"/>
              <p:cNvSpPr txBox="1">
                <a:spLocks noChangeArrowheads="1"/>
              </p:cNvSpPr>
              <p:nvPr/>
            </p:nvSpPr>
            <p:spPr bwMode="auto">
              <a:xfrm>
                <a:off x="1776" y="1248"/>
                <a:ext cx="219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D</a:t>
                </a:r>
              </a:p>
            </p:txBody>
          </p:sp>
          <p:sp>
            <p:nvSpPr>
              <p:cNvPr id="30736" name="Text Box 23"/>
              <p:cNvSpPr txBox="1">
                <a:spLocks noChangeArrowheads="1"/>
              </p:cNvSpPr>
              <p:nvPr/>
            </p:nvSpPr>
            <p:spPr bwMode="auto">
              <a:xfrm>
                <a:off x="2799" y="640"/>
                <a:ext cx="219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>
                    <a:latin typeface=".VnTime" pitchFamily="34" charset="0"/>
                  </a:rPr>
                  <a:t>O</a:t>
                </a:r>
              </a:p>
            </p:txBody>
          </p:sp>
          <p:sp>
            <p:nvSpPr>
              <p:cNvPr id="30737" name="Line 24"/>
              <p:cNvSpPr>
                <a:spLocks noChangeShapeType="1"/>
              </p:cNvSpPr>
              <p:nvPr/>
            </p:nvSpPr>
            <p:spPr bwMode="auto">
              <a:xfrm flipH="1">
                <a:off x="2035" y="547"/>
                <a:ext cx="367" cy="801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Line 26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131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9" name="Line 27"/>
              <p:cNvSpPr>
                <a:spLocks noChangeShapeType="1"/>
              </p:cNvSpPr>
              <p:nvPr/>
            </p:nvSpPr>
            <p:spPr bwMode="auto">
              <a:xfrm>
                <a:off x="2035" y="1348"/>
                <a:ext cx="1309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0" name="Line 28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472" cy="4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1" name="Line 29"/>
              <p:cNvSpPr>
                <a:spLocks noChangeShapeType="1"/>
              </p:cNvSpPr>
              <p:nvPr/>
            </p:nvSpPr>
            <p:spPr bwMode="auto">
              <a:xfrm>
                <a:off x="2874" y="948"/>
                <a:ext cx="472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2" name="Line 33"/>
              <p:cNvSpPr>
                <a:spLocks noChangeShapeType="1"/>
              </p:cNvSpPr>
              <p:nvPr/>
            </p:nvSpPr>
            <p:spPr bwMode="auto">
              <a:xfrm flipV="1">
                <a:off x="2035" y="948"/>
                <a:ext cx="839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Line 34"/>
              <p:cNvSpPr>
                <a:spLocks noChangeShapeType="1"/>
              </p:cNvSpPr>
              <p:nvPr/>
            </p:nvSpPr>
            <p:spPr bwMode="auto">
              <a:xfrm flipV="1">
                <a:off x="2874" y="547"/>
                <a:ext cx="840" cy="4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4" name="Text Box 35"/>
              <p:cNvSpPr txBox="1">
                <a:spLocks noChangeArrowheads="1"/>
              </p:cNvSpPr>
              <p:nvPr/>
            </p:nvSpPr>
            <p:spPr bwMode="auto">
              <a:xfrm>
                <a:off x="2160" y="191"/>
                <a:ext cx="21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A</a:t>
                </a:r>
              </a:p>
            </p:txBody>
          </p:sp>
          <p:sp>
            <p:nvSpPr>
              <p:cNvPr id="30745" name="Line 36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472" cy="401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6" name="Line 37"/>
              <p:cNvSpPr>
                <a:spLocks noChangeShapeType="1"/>
              </p:cNvSpPr>
              <p:nvPr/>
            </p:nvSpPr>
            <p:spPr bwMode="auto">
              <a:xfrm>
                <a:off x="2874" y="948"/>
                <a:ext cx="472" cy="40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7" name="Line 38"/>
              <p:cNvSpPr>
                <a:spLocks noChangeShapeType="1"/>
              </p:cNvSpPr>
              <p:nvPr/>
            </p:nvSpPr>
            <p:spPr bwMode="auto">
              <a:xfrm flipV="1">
                <a:off x="2035" y="948"/>
                <a:ext cx="839" cy="40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8" name="Text Box 42"/>
              <p:cNvSpPr txBox="1">
                <a:spLocks noChangeArrowheads="1"/>
              </p:cNvSpPr>
              <p:nvPr/>
            </p:nvSpPr>
            <p:spPr bwMode="auto">
              <a:xfrm>
                <a:off x="3451" y="1098"/>
                <a:ext cx="91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sz="2800" b="0">
                  <a:latin typeface=".VnTime" pitchFamily="34" charset="0"/>
                </a:endParaRPr>
              </a:p>
            </p:txBody>
          </p:sp>
        </p:grpSp>
        <p:cxnSp>
          <p:nvCxnSpPr>
            <p:cNvPr id="30" name="Straight Connector 29"/>
            <p:cNvCxnSpPr/>
            <p:nvPr/>
          </p:nvCxnSpPr>
          <p:spPr>
            <a:xfrm>
              <a:off x="5029200" y="1828800"/>
              <a:ext cx="95250" cy="15092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318517" y="1295400"/>
              <a:ext cx="82283" cy="15593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284487" y="1143000"/>
              <a:ext cx="49513" cy="23036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181600" y="1275487"/>
              <a:ext cx="205774" cy="2150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6019800" y="1828800"/>
              <a:ext cx="216434" cy="10004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Arc 41"/>
          <p:cNvSpPr/>
          <p:nvPr/>
        </p:nvSpPr>
        <p:spPr>
          <a:xfrm rot="6468387">
            <a:off x="4308911" y="346511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/>
          <p:cNvSpPr/>
          <p:nvPr/>
        </p:nvSpPr>
        <p:spPr>
          <a:xfrm rot="17554416">
            <a:off x="6184122" y="2069322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c 44"/>
          <p:cNvSpPr/>
          <p:nvPr/>
        </p:nvSpPr>
        <p:spPr>
          <a:xfrm rot="518535">
            <a:off x="3492510" y="1841490"/>
            <a:ext cx="914400" cy="914400"/>
          </a:xfrm>
          <a:prstGeom prst="arc">
            <a:avLst>
              <a:gd name="adj1" fmla="val 18400319"/>
              <a:gd name="adj2" fmla="val 2113060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10800000">
            <a:off x="7086600" y="381000"/>
            <a:ext cx="914400" cy="914400"/>
          </a:xfrm>
          <a:prstGeom prst="arc">
            <a:avLst>
              <a:gd name="adj1" fmla="val 18064529"/>
              <a:gd name="adj2" fmla="val 2113060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 flipV="1">
            <a:off x="5897671" y="772706"/>
            <a:ext cx="0" cy="243508"/>
          </a:xfrm>
          <a:prstGeom prst="line">
            <a:avLst/>
          </a:prstGeom>
          <a:ln>
            <a:solidFill>
              <a:srgbClr val="3308E8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5936293" y="805116"/>
            <a:ext cx="0" cy="243508"/>
          </a:xfrm>
          <a:prstGeom prst="line">
            <a:avLst/>
          </a:prstGeom>
          <a:ln>
            <a:solidFill>
              <a:srgbClr val="3308E8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6125246" y="1777488"/>
            <a:ext cx="0" cy="2271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333339" y="1501049"/>
            <a:ext cx="274161" cy="122227"/>
            <a:chOff x="2791302" y="1378822"/>
            <a:chExt cx="274161" cy="122227"/>
          </a:xfrm>
        </p:grpSpPr>
        <p:cxnSp>
          <p:nvCxnSpPr>
            <p:cNvPr id="91" name="Straight Connector 90"/>
            <p:cNvCxnSpPr/>
            <p:nvPr/>
          </p:nvCxnSpPr>
          <p:spPr>
            <a:xfrm flipH="1">
              <a:off x="2791302" y="1501049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2791302" y="13788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2791302" y="14457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6950851" y="1575266"/>
            <a:ext cx="274161" cy="122227"/>
            <a:chOff x="2791302" y="1378822"/>
            <a:chExt cx="274161" cy="122227"/>
          </a:xfrm>
        </p:grpSpPr>
        <p:cxnSp>
          <p:nvCxnSpPr>
            <p:cNvPr id="106" name="Straight Connector 105"/>
            <p:cNvCxnSpPr/>
            <p:nvPr/>
          </p:nvCxnSpPr>
          <p:spPr>
            <a:xfrm flipH="1">
              <a:off x="2791302" y="1501049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2791302" y="13788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2791302" y="14457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5486400" y="2209800"/>
            <a:ext cx="41815" cy="222248"/>
            <a:chOff x="5749385" y="2667000"/>
            <a:chExt cx="41815" cy="222248"/>
          </a:xfrm>
        </p:grpSpPr>
        <p:cxnSp>
          <p:nvCxnSpPr>
            <p:cNvPr id="85" name="Straight Connector 84"/>
            <p:cNvCxnSpPr/>
            <p:nvPr/>
          </p:nvCxnSpPr>
          <p:spPr>
            <a:xfrm flipV="1">
              <a:off x="5749385" y="2673458"/>
              <a:ext cx="0" cy="215790"/>
            </a:xfrm>
            <a:prstGeom prst="line">
              <a:avLst/>
            </a:prstGeom>
            <a:ln>
              <a:solidFill>
                <a:srgbClr val="3308E8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5791200" y="2667000"/>
              <a:ext cx="0" cy="215790"/>
            </a:xfrm>
            <a:prstGeom prst="line">
              <a:avLst/>
            </a:prstGeom>
            <a:ln>
              <a:solidFill>
                <a:srgbClr val="3308E8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53937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6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64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4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nimBg="1"/>
      <p:bldP spid="158767" grpId="0" animBg="1"/>
      <p:bldP spid="158768" grpId="0"/>
      <p:bldP spid="158770" grpId="0"/>
      <p:bldP spid="158771" grpId="0"/>
      <p:bldP spid="1587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1" y="1452208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876800" y="1454063"/>
            <a:ext cx="4123075" cy="2373948"/>
            <a:chOff x="3168" y="672"/>
            <a:chExt cx="244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2455949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3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4511" y="1295400"/>
            <a:ext cx="91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2971800" y="2292263"/>
            <a:ext cx="2819400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859236" y="641826"/>
            <a:ext cx="4123075" cy="2373948"/>
            <a:chOff x="3168" y="672"/>
            <a:chExt cx="244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//CD,AD//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896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061347" y="641826"/>
            <a:ext cx="3920963" cy="2389999"/>
            <a:chOff x="3288" y="672"/>
            <a:chExt cx="2328" cy="148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88" y="183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V="1">
            <a:off x="3170189" y="1687245"/>
            <a:ext cx="2343277" cy="1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=CD , AD =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 nhau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354866" y="11137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781800" y="24853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8238161" y="1802067"/>
            <a:ext cx="372899" cy="53464"/>
            <a:chOff x="8161501" y="1956963"/>
            <a:chExt cx="372899" cy="53464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5638800" y="1676400"/>
            <a:ext cx="372899" cy="53464"/>
            <a:chOff x="8161501" y="1956963"/>
            <a:chExt cx="372899" cy="53464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743200" y="2182001"/>
            <a:ext cx="3920963" cy="2389999"/>
            <a:chOff x="3288" y="672"/>
            <a:chExt cx="2328" cy="1489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88" y="183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5036719" y="2653948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463653" y="4025548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5920014" y="3342242"/>
            <a:ext cx="372899" cy="53464"/>
            <a:chOff x="8161501" y="1956963"/>
            <a:chExt cx="372899" cy="53464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3320653" y="3216575"/>
            <a:ext cx="372899" cy="53464"/>
            <a:chOff x="8161501" y="1956963"/>
            <a:chExt cx="372899" cy="5346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Line 21"/>
          <p:cNvSpPr>
            <a:spLocks noGrp="1" noChangeShapeType="1"/>
          </p:cNvSpPr>
          <p:nvPr>
            <p:ph idx="1"/>
          </p:nvPr>
        </p:nvSpPr>
        <p:spPr bwMode="auto">
          <a:xfrm>
            <a:off x="3886200" y="2721316"/>
            <a:ext cx="1828800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>
            <a:normAutofit fontScale="25000" lnSpcReduction="20000"/>
          </a:bodyPr>
          <a:lstStyle/>
          <a:p>
            <a:endParaRPr lang="en-US"/>
          </a:p>
        </p:txBody>
      </p:sp>
      <p:sp>
        <p:nvSpPr>
          <p:cNvPr id="20" name="Arc 19"/>
          <p:cNvSpPr/>
          <p:nvPr/>
        </p:nvSpPr>
        <p:spPr>
          <a:xfrm rot="3876376">
            <a:off x="3461966" y="2286509"/>
            <a:ext cx="914400" cy="914400"/>
          </a:xfrm>
          <a:prstGeom prst="arc">
            <a:avLst>
              <a:gd name="adj1" fmla="val 17589815"/>
              <a:gd name="adj2" fmla="val 2012866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15048135">
            <a:off x="5251353" y="3664047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117914" y="267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11497" y="38300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773514" y="2831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13608" y="36453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6271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061347" y="641826"/>
            <a:ext cx="3920963" cy="2373948"/>
            <a:chOff x="3288" y="672"/>
            <a:chExt cx="232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88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//CD , AB = 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36006" y="3567074"/>
            <a:ext cx="8135656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354866" y="11137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781800" y="24853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86000" y="2731452"/>
            <a:ext cx="3920963" cy="2373948"/>
            <a:chOff x="3288" y="672"/>
            <a:chExt cx="2328" cy="1479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88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4579519" y="3203399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006453" y="4574999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478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940080" y="641826"/>
            <a:ext cx="4042230" cy="2442967"/>
            <a:chOff x="3216" y="672"/>
            <a:chExt cx="2400" cy="1522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16" y="186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 đối bằng nhau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hành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56494"/>
              </p:ext>
            </p:extLst>
          </p:nvPr>
        </p:nvGraphicFramePr>
        <p:xfrm>
          <a:off x="3122175" y="1224982"/>
          <a:ext cx="1071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4" imgW="418918" imgH="215806" progId="Equation.DSMT4">
                  <p:embed/>
                </p:oleObj>
              </mc:Choice>
              <mc:Fallback>
                <p:oleObj name="Equation" r:id="rId4" imgW="418918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175" y="1224982"/>
                        <a:ext cx="1071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47300"/>
              </p:ext>
            </p:extLst>
          </p:nvPr>
        </p:nvGraphicFramePr>
        <p:xfrm>
          <a:off x="4358013" y="1248114"/>
          <a:ext cx="1039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6" imgW="406224" imgH="228501" progId="Equation.DSMT4">
                  <p:embed/>
                </p:oleObj>
              </mc:Choice>
              <mc:Fallback>
                <p:oleObj name="Equation" r:id="rId6" imgW="406224" imgH="228501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013" y="1248114"/>
                        <a:ext cx="1039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4164511" y="1283146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rc 23"/>
          <p:cNvSpPr/>
          <p:nvPr/>
        </p:nvSpPr>
        <p:spPr>
          <a:xfrm>
            <a:off x="4800600" y="2133600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10612666">
            <a:off x="8433976" y="710024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5130886">
            <a:off x="5756846" y="575246"/>
            <a:ext cx="914400" cy="914400"/>
          </a:xfrm>
          <a:prstGeom prst="arc">
            <a:avLst>
              <a:gd name="adj1" fmla="val 17589815"/>
              <a:gd name="adj2" fmla="val 172950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16200000">
            <a:off x="7467600" y="2286000"/>
            <a:ext cx="914400" cy="914400"/>
          </a:xfrm>
          <a:prstGeom prst="arc">
            <a:avLst>
              <a:gd name="adj1" fmla="val 17589815"/>
              <a:gd name="adj2" fmla="val 1527117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21363493">
            <a:off x="4876800" y="2103252"/>
            <a:ext cx="914400" cy="914400"/>
          </a:xfrm>
          <a:prstGeom prst="arc">
            <a:avLst>
              <a:gd name="adj1" fmla="val 18260054"/>
              <a:gd name="adj2" fmla="val 65437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9903294">
            <a:off x="8332044" y="788244"/>
            <a:ext cx="914400" cy="914400"/>
          </a:xfrm>
          <a:prstGeom prst="arc">
            <a:avLst>
              <a:gd name="adj1" fmla="val 19087096"/>
              <a:gd name="adj2" fmla="val 128523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25" name="Text Box 25"/>
          <p:cNvSpPr txBox="1">
            <a:spLocks noChangeArrowheads="1"/>
          </p:cNvSpPr>
          <p:nvPr/>
        </p:nvSpPr>
        <p:spPr bwMode="auto">
          <a:xfrm>
            <a:off x="7315200" y="2514600"/>
            <a:ext cx="114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cs typeface="Arial" charset="0"/>
              </a:rPr>
              <a:t>Hai cạnh bên song song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257800" y="4267200"/>
            <a:ext cx="3260912" cy="1950244"/>
            <a:chOff x="3168" y="672"/>
            <a:chExt cx="2448" cy="1479"/>
          </a:xfrm>
        </p:grpSpPr>
        <p:sp>
          <p:nvSpPr>
            <p:cNvPr id="20500" name="Text Box 7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0501" name="Text Box 9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0502" name="Text Box 10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0503" name="Text Box 11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20504" name="AutoShape 14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pic>
        <p:nvPicPr>
          <p:cNvPr id="179221" name="Picture 21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49149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057400" y="3962400"/>
            <a:ext cx="1295400" cy="914400"/>
            <a:chOff x="2400" y="1776"/>
            <a:chExt cx="1597" cy="1178"/>
          </a:xfrm>
        </p:grpSpPr>
        <p:sp>
          <p:nvSpPr>
            <p:cNvPr id="20495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Freeform 34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194"/>
                <a:gd name="T145" fmla="*/ 0 h 2188"/>
                <a:gd name="T146" fmla="*/ 3194 w 3194"/>
                <a:gd name="T147" fmla="*/ 2188 h 21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Rectangle 35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Oval 36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pic>
        <p:nvPicPr>
          <p:cNvPr id="179238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214414">
            <a:off x="1295400" y="4648200"/>
            <a:ext cx="1828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2555452" y="1442581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chemeClr val="folHlink"/>
                </a:solidFill>
                <a:latin typeface=".VnTime" pitchFamily="34" charset="0"/>
              </a:rPr>
              <a:t>  </a:t>
            </a:r>
            <a:r>
              <a:rPr lang="en-US" sz="2400" b="1" i="1">
                <a:solidFill>
                  <a:srgbClr val="3308E8"/>
                </a:solidFill>
              </a:rPr>
              <a:t>Hai cạnh đối song song</a:t>
            </a:r>
          </a:p>
        </p:txBody>
      </p:sp>
      <p:pic>
        <p:nvPicPr>
          <p:cNvPr id="179240" name="Picture 40" descr="hinh tha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1700" y="1066800"/>
            <a:ext cx="23241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41" name="Picture 41" descr="tu gia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295400"/>
            <a:ext cx="2356094" cy="21717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179242" name="Line 42"/>
          <p:cNvSpPr>
            <a:spLocks noChangeShapeType="1"/>
          </p:cNvSpPr>
          <p:nvPr/>
        </p:nvSpPr>
        <p:spPr bwMode="auto">
          <a:xfrm>
            <a:off x="2816632" y="1981200"/>
            <a:ext cx="244116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3" name="Line 43"/>
          <p:cNvSpPr>
            <a:spLocks noChangeShapeType="1"/>
          </p:cNvSpPr>
          <p:nvPr/>
        </p:nvSpPr>
        <p:spPr bwMode="auto">
          <a:xfrm>
            <a:off x="7162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4" name="Line 44"/>
          <p:cNvSpPr>
            <a:spLocks noChangeShapeType="1"/>
          </p:cNvSpPr>
          <p:nvPr/>
        </p:nvSpPr>
        <p:spPr bwMode="auto">
          <a:xfrm>
            <a:off x="2555452" y="2971800"/>
            <a:ext cx="3232981" cy="21931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5" name="Text Box 45"/>
          <p:cNvSpPr txBox="1">
            <a:spLocks noChangeArrowheads="1"/>
          </p:cNvSpPr>
          <p:nvPr/>
        </p:nvSpPr>
        <p:spPr bwMode="auto">
          <a:xfrm rot="2092761">
            <a:off x="2895600" y="3608377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</a:rPr>
              <a:t>Các cạnh đối song son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73080" y="2158334"/>
            <a:ext cx="4042230" cy="2442967"/>
            <a:chOff x="3216" y="672"/>
            <a:chExt cx="2400" cy="152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16" y="186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290027" y="3114475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>
            <a:off x="2133600" y="3650108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0612666">
            <a:off x="5766976" y="2226532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5130886">
            <a:off x="3089846" y="2091754"/>
            <a:ext cx="914400" cy="914400"/>
          </a:xfrm>
          <a:prstGeom prst="arc">
            <a:avLst>
              <a:gd name="adj1" fmla="val 17589815"/>
              <a:gd name="adj2" fmla="val 172950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rot="16200000">
            <a:off x="4800600" y="3802508"/>
            <a:ext cx="914400" cy="914400"/>
          </a:xfrm>
          <a:prstGeom prst="arc">
            <a:avLst>
              <a:gd name="adj1" fmla="val 17589815"/>
              <a:gd name="adj2" fmla="val 1527117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21363493">
            <a:off x="2209800" y="3619760"/>
            <a:ext cx="914400" cy="914400"/>
          </a:xfrm>
          <a:prstGeom prst="arc">
            <a:avLst>
              <a:gd name="adj1" fmla="val 18260054"/>
              <a:gd name="adj2" fmla="val 65437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9903294">
            <a:off x="5665044" y="2304752"/>
            <a:ext cx="914400" cy="914400"/>
          </a:xfrm>
          <a:prstGeom prst="arc">
            <a:avLst>
              <a:gd name="adj1" fmla="val 19087096"/>
              <a:gd name="adj2" fmla="val 128523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4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209562" y="641826"/>
            <a:ext cx="3772748" cy="2450993"/>
            <a:chOff x="3376" y="672"/>
            <a:chExt cx="2240" cy="1527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376" y="18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614016" y="2707593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OA=OC ; OB=OD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đường chéo cắt nhau tại trung điểm mỗi đường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6172199" y="1143000"/>
            <a:ext cx="1828801" cy="14249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5344304" y="1181141"/>
            <a:ext cx="3476317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922144" y="139381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3308E8"/>
                </a:solidFill>
              </a:rPr>
              <a:t>O</a:t>
            </a:r>
            <a:endParaRPr lang="en-US" sz="2400" b="1">
              <a:solidFill>
                <a:srgbClr val="3308E8"/>
              </a:solidFill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310326" y="2057400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1"/>
          <p:cNvSpPr>
            <a:spLocks noChangeShapeType="1"/>
          </p:cNvSpPr>
          <p:nvPr/>
        </p:nvSpPr>
        <p:spPr bwMode="auto">
          <a:xfrm>
            <a:off x="7979216" y="1447800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543012" y="1428239"/>
            <a:ext cx="238788" cy="171961"/>
            <a:chOff x="6400800" y="1371600"/>
            <a:chExt cx="238788" cy="171961"/>
          </a:xfrm>
        </p:grpSpPr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391400" y="2133600"/>
            <a:ext cx="238788" cy="171961"/>
            <a:chOff x="6400800" y="1371600"/>
            <a:chExt cx="238788" cy="171961"/>
          </a:xfrm>
        </p:grpSpPr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5943599" y="1624642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22" grpId="0" animBg="1"/>
      <p:bldP spid="23" grpId="0" animBg="1"/>
      <p:bldP spid="24" grpId="0" animBg="1"/>
      <p:bldP spid="2" grpId="0"/>
      <p:bldP spid="25" grpId="0" animBg="1"/>
      <p:bldP spid="27" grpId="0" animBg="1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895600" y="2196968"/>
            <a:ext cx="3772748" cy="2450993"/>
            <a:chOff x="3376" y="672"/>
            <a:chExt cx="2240" cy="1527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376" y="18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3858237" y="2698142"/>
            <a:ext cx="1828801" cy="14249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3030342" y="2736283"/>
            <a:ext cx="3476317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923170" y="3224669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3308E8"/>
                </a:solidFill>
              </a:rPr>
              <a:t>O</a:t>
            </a:r>
            <a:endParaRPr lang="en-US" sz="2400" b="1">
              <a:solidFill>
                <a:srgbClr val="3308E8"/>
              </a:solidFill>
            </a:endParaRPr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3996364" y="3612542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5665254" y="3002942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229050" y="2983381"/>
            <a:ext cx="238788" cy="171961"/>
            <a:chOff x="6400800" y="1371600"/>
            <a:chExt cx="238788" cy="171961"/>
          </a:xfrm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077438" y="3688742"/>
            <a:ext cx="238788" cy="171961"/>
            <a:chOff x="6400800" y="1371600"/>
            <a:chExt cx="238788" cy="171961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Arc 22"/>
          <p:cNvSpPr/>
          <p:nvPr/>
        </p:nvSpPr>
        <p:spPr>
          <a:xfrm rot="15048135">
            <a:off x="5251353" y="3685084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4175456">
            <a:off x="3357306" y="2231464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96364" y="26182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1</a:t>
            </a:r>
            <a:endParaRPr lang="en-US" b="1"/>
          </a:p>
        </p:txBody>
      </p:sp>
      <p:sp>
        <p:nvSpPr>
          <p:cNvPr id="27" name="TextBox 26"/>
          <p:cNvSpPr txBox="1"/>
          <p:nvPr/>
        </p:nvSpPr>
        <p:spPr>
          <a:xfrm>
            <a:off x="5300518" y="38607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1</a:t>
            </a:r>
            <a:endParaRPr lang="en-US" b="1"/>
          </a:p>
        </p:txBody>
      </p:sp>
      <p:sp>
        <p:nvSpPr>
          <p:cNvPr id="2" name="TextBox 1"/>
          <p:cNvSpPr txBox="1"/>
          <p:nvPr/>
        </p:nvSpPr>
        <p:spPr>
          <a:xfrm>
            <a:off x="4727514" y="3048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1</a:t>
            </a:r>
            <a:endParaRPr lang="en-US" b="1"/>
          </a:p>
        </p:txBody>
      </p:sp>
      <p:sp>
        <p:nvSpPr>
          <p:cNvPr id="24" name="TextBox 23"/>
          <p:cNvSpPr txBox="1"/>
          <p:nvPr/>
        </p:nvSpPr>
        <p:spPr>
          <a:xfrm>
            <a:off x="4617551" y="34323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2</a:t>
            </a:r>
          </a:p>
        </p:txBody>
      </p:sp>
      <p:sp>
        <p:nvSpPr>
          <p:cNvPr id="28" name="Arc 27"/>
          <p:cNvSpPr/>
          <p:nvPr/>
        </p:nvSpPr>
        <p:spPr>
          <a:xfrm rot="17643229">
            <a:off x="4427052" y="3118440"/>
            <a:ext cx="914400" cy="914400"/>
          </a:xfrm>
          <a:prstGeom prst="arc">
            <a:avLst>
              <a:gd name="adj1" fmla="val 17558841"/>
              <a:gd name="adj2" fmla="val 1030113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7792782">
            <a:off x="4377799" y="2861201"/>
            <a:ext cx="914400" cy="914400"/>
          </a:xfrm>
          <a:prstGeom prst="arc">
            <a:avLst>
              <a:gd name="adj1" fmla="val 16892886"/>
              <a:gd name="adj2" fmla="val 1030113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2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8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6010" y="1447800"/>
            <a:ext cx="8135655" cy="95410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36008" y="2419693"/>
            <a:ext cx="8135654" cy="95410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/>
              <a:t>2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36006" y="3338474"/>
            <a:ext cx="8135656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44361" y="4263415"/>
            <a:ext cx="813565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44362" y="5217522"/>
            <a:ext cx="8135655" cy="11070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 smtClean="0">
                <a:latin typeface="Times New Roman" pitchFamily="18" charset="0"/>
              </a:rPr>
              <a:t>5. Tứ giác có </a:t>
            </a:r>
            <a:r>
              <a:rPr lang="en-US" sz="2800" b="1" i="1" u="sng" smtClean="0">
                <a:latin typeface="Times New Roman" pitchFamily="18" charset="0"/>
              </a:rPr>
              <a:t>hai đường chéo cắt nhau tại trung điểm của mỗi đường</a:t>
            </a:r>
            <a:r>
              <a:rPr lang="en-US" sz="2800" b="1" i="1" smtClean="0">
                <a:latin typeface="Times New Roman" pitchFamily="18" charset="0"/>
              </a:rPr>
              <a:t> là hình bình hành.</a:t>
            </a:r>
            <a:endParaRPr lang="en-US" sz="2800" b="1" i="1" dirty="0" smtClean="0">
              <a:latin typeface="Times New Roman" pitchFamily="18" charset="0"/>
            </a:endParaRPr>
          </a:p>
        </p:txBody>
      </p:sp>
      <p:sp>
        <p:nvSpPr>
          <p:cNvPr id="19" name="AutoShape 4" descr="Oak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4362" y="304800"/>
            <a:ext cx="8127300" cy="914400"/>
          </a:xfrm>
          <a:prstGeom prst="actionButtonBlank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3308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H" pitchFamily="34" charset="0"/>
              </a:rPr>
              <a:t>DẤU HIỆU NHẬN BIẾT</a:t>
            </a:r>
          </a:p>
        </p:txBody>
      </p:sp>
    </p:spTree>
    <p:extLst>
      <p:ext uri="{BB962C8B-B14F-4D97-AF65-F5344CB8AC3E}">
        <p14:creationId xmlns:p14="http://schemas.microsoft.com/office/powerpoint/2010/main" val="302814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3" descr="t2"/>
          <p:cNvPicPr>
            <a:picLocks noChangeAspect="1" noChangeArrowheads="1"/>
          </p:cNvPicPr>
          <p:nvPr/>
        </p:nvPicPr>
        <p:blipFill>
          <a:blip r:embed="rId4"/>
          <a:srcRect l="4309" t="3545" r="27385" b="66641"/>
          <a:stretch>
            <a:fillRect/>
          </a:stretch>
        </p:blipFill>
        <p:spPr bwMode="auto">
          <a:xfrm>
            <a:off x="152400" y="196313"/>
            <a:ext cx="8877300" cy="3509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351773" y="3665805"/>
            <a:ext cx="36576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DC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AB = CD, BC 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endParaRPr lang="en-US" sz="20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334000" y="3553361"/>
            <a:ext cx="381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GH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351773" y="4572000"/>
            <a:ext cx="2438400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MK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</a:p>
          <a:p>
            <a:pPr lvl="0">
              <a:spcBef>
                <a:spcPct val="50000"/>
              </a:spcBef>
            </a:pP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5822514" y="4615406"/>
            <a:ext cx="338202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VXY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V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UY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V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// UY (                    )</a:t>
            </a:r>
          </a:p>
          <a:p>
            <a:pPr lvl="0">
              <a:spcBef>
                <a:spcPct val="50000"/>
              </a:spcBef>
            </a:pP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2790173" y="4611231"/>
            <a:ext cx="2819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QRS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: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P 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OR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OQ 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S </a:t>
            </a:r>
            <a:endParaRPr lang="en-US" sz="2200" b="1" smtClean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ct val="50000"/>
              </a:spcBef>
            </a:pP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200" b="1" i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396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41762168"/>
              </p:ext>
            </p:extLst>
          </p:nvPr>
        </p:nvGraphicFramePr>
        <p:xfrm>
          <a:off x="6019800" y="3986480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86480"/>
                        <a:ext cx="1606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45884"/>
              </p:ext>
            </p:extLst>
          </p:nvPr>
        </p:nvGraphicFramePr>
        <p:xfrm>
          <a:off x="7225430" y="5486400"/>
          <a:ext cx="1362727" cy="35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5430" y="5486400"/>
                        <a:ext cx="1362727" cy="35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0258"/>
              </p:ext>
            </p:extLst>
          </p:nvPr>
        </p:nvGraphicFramePr>
        <p:xfrm>
          <a:off x="1108216" y="5427921"/>
          <a:ext cx="925513" cy="42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9" imgW="431640" imgH="215640" progId="Equation.DSMT4">
                  <p:embed/>
                </p:oleObj>
              </mc:Choice>
              <mc:Fallback>
                <p:oleObj name="Equation" r:id="rId9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216" y="5427921"/>
                        <a:ext cx="925513" cy="421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14400" y="457200"/>
            <a:ext cx="74676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Tứ giác nào là hình bình hành? Vì sao?</a:t>
            </a:r>
            <a:endParaRPr lang="en-US" sz="28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556348" y="3064701"/>
            <a:ext cx="2286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 70</a:t>
            </a:r>
            <a:endParaRPr lang="en-US" sz="2000" b="1" i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5996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/>
      <p:bldP spid="144389" grpId="0"/>
      <p:bldP spid="144390" grpId="1"/>
      <p:bldP spid="144392" grpId="0"/>
      <p:bldP spid="1443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73901" y="218161"/>
            <a:ext cx="8153400" cy="749300"/>
          </a:xfrm>
        </p:spPr>
        <p:txBody>
          <a:bodyPr lIns="0" tIns="0" rIns="0" bIns="0" anchor="b"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Đ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13244"/>
              </p:ext>
            </p:extLst>
          </p:nvPr>
        </p:nvGraphicFramePr>
        <p:xfrm>
          <a:off x="533400" y="120396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2395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ứ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 smtClean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ang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ên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ong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ng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 smtClean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thang có hai cạnh bên bằng nhau là hình bình hành</a:t>
                      </a: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4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ang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áy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 smtClean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Rectangle 37"/>
          <p:cNvSpPr/>
          <p:nvPr/>
        </p:nvSpPr>
        <p:spPr>
          <a:xfrm>
            <a:off x="7735866" y="2514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Đ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9" name="Rectangle 38">
            <a:hlinkClick r:id="rId4" action="ppaction://hlinksldjump"/>
          </p:cNvPr>
          <p:cNvSpPr/>
          <p:nvPr/>
        </p:nvSpPr>
        <p:spPr>
          <a:xfrm>
            <a:off x="7696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0000"/>
                </a:solidFill>
              </a:rPr>
              <a:t>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709770" y="4953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Đ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1" name="Rectangle 40">
            <a:hlinkClick r:id="rId5" action="ppaction://hlinksldjump"/>
          </p:cNvPr>
          <p:cNvSpPr/>
          <p:nvPr/>
        </p:nvSpPr>
        <p:spPr>
          <a:xfrm>
            <a:off x="7772400" y="1295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0000"/>
                </a:solidFill>
              </a:rPr>
              <a:t> 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0" name="Right Arrow 9">
            <a:hlinkClick r:id="rId6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/>
      <p:bldP spid="38" grpId="0" animBg="1"/>
      <p:bldP spid="39" grpId="0" animBg="1"/>
      <p:bldP spid="40" grpId="0" animBg="1"/>
      <p:bldP spid="4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486400" y="2133600"/>
            <a:ext cx="914400" cy="457200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572000" y="4323045"/>
            <a:ext cx="2971800" cy="172755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400800" y="2590800"/>
            <a:ext cx="1143000" cy="1905000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4572000" y="2133600"/>
            <a:ext cx="914400" cy="2189445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953000" y="3048000"/>
            <a:ext cx="304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3352800"/>
            <a:ext cx="304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Arrow 21">
            <a:hlinkClick r:id="rId2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46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9" name="Right Arrow 48">
            <a:hlinkClick r:id="rId2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rapezoid 11"/>
          <p:cNvSpPr/>
          <p:nvPr/>
        </p:nvSpPr>
        <p:spPr>
          <a:xfrm>
            <a:off x="3100714" y="3200400"/>
            <a:ext cx="2438400" cy="1749552"/>
          </a:xfrm>
          <a:prstGeom prst="trapezoid">
            <a:avLst>
              <a:gd name="adj" fmla="val 41002"/>
            </a:avLst>
          </a:prstGeom>
          <a:noFill/>
          <a:ln w="57150">
            <a:solidFill>
              <a:srgbClr val="330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5029200" y="3962400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429000" y="3962400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50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6010" y="1447800"/>
            <a:ext cx="8135655" cy="95410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4363" y="2374011"/>
            <a:ext cx="8135654" cy="95410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</a:rPr>
              <a:t>2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36006" y="3338474"/>
            <a:ext cx="8135656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44361" y="4263415"/>
            <a:ext cx="813565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44362" y="5217522"/>
            <a:ext cx="8135655" cy="11070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 smtClean="0">
                <a:solidFill>
                  <a:prstClr val="black"/>
                </a:solidFill>
                <a:latin typeface="Times New Roman" pitchFamily="18" charset="0"/>
              </a:rPr>
              <a:t>5. Tứ giác </a:t>
            </a:r>
            <a:r>
              <a:rPr lang="en-US" sz="2800" b="1" i="1" smtClean="0">
                <a:latin typeface="Times New Roman" pitchFamily="18" charset="0"/>
              </a:rPr>
              <a:t>có </a:t>
            </a:r>
            <a:r>
              <a:rPr lang="en-US" sz="2800" b="1" i="1" u="sng" smtClean="0">
                <a:latin typeface="Times New Roman" pitchFamily="18" charset="0"/>
              </a:rPr>
              <a:t>hai đường chéo cắt nhau tại trung điểm của mỗi đường</a:t>
            </a:r>
            <a:r>
              <a:rPr lang="en-US" sz="2800" b="1" i="1" smtClean="0">
                <a:latin typeface="Times New Roman" pitchFamily="18" charset="0"/>
              </a:rPr>
              <a:t> là hình bình hành.</a:t>
            </a:r>
            <a:endParaRPr lang="en-US" sz="2800" b="1" i="1" dirty="0" smtClean="0">
              <a:latin typeface="Times New Roman" pitchFamily="18" charset="0"/>
            </a:endParaRPr>
          </a:p>
        </p:txBody>
      </p:sp>
      <p:sp>
        <p:nvSpPr>
          <p:cNvPr id="19" name="AutoShape 4" descr="Oak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4362" y="304800"/>
            <a:ext cx="8127300" cy="914400"/>
          </a:xfrm>
          <a:prstGeom prst="actionButtonBlank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H" pitchFamily="34" charset="0"/>
              </a:rPr>
              <a:t>DẤU HIỆU NHẬN BIẾT</a:t>
            </a:r>
          </a:p>
        </p:txBody>
      </p:sp>
    </p:spTree>
    <p:extLst>
      <p:ext uri="{BB962C8B-B14F-4D97-AF65-F5344CB8AC3E}">
        <p14:creationId xmlns:p14="http://schemas.microsoft.com/office/powerpoint/2010/main" val="401891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7913" y="2517775"/>
            <a:ext cx="2974975" cy="1708150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57913" y="2506663"/>
            <a:ext cx="2613025" cy="1042987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57913" y="2128838"/>
            <a:ext cx="2947987" cy="846137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57913" y="1420813"/>
            <a:ext cx="2416175" cy="1239837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15050" y="712788"/>
            <a:ext cx="2160588" cy="1947862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86263" y="2438400"/>
            <a:ext cx="1985962" cy="1608138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4513263"/>
            <a:ext cx="2586038" cy="1597025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2588" y="4279900"/>
            <a:ext cx="2203450" cy="681038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09638" y="3592513"/>
            <a:ext cx="1703387" cy="1069975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368550" y="3709988"/>
            <a:ext cx="2314575" cy="1239837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73075" y="1825625"/>
            <a:ext cx="3017838" cy="782638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278188" y="2054225"/>
            <a:ext cx="1400175" cy="1995488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811588" y="3459163"/>
            <a:ext cx="1431925" cy="862012"/>
          </a:xfrm>
          <a:prstGeom prst="rect">
            <a:avLst/>
          </a:prstGeom>
          <a:noFill/>
        </p:spPr>
      </p:pic>
      <p:sp>
        <p:nvSpPr>
          <p:cNvPr id="2" name="Parallelogram 1"/>
          <p:cNvSpPr/>
          <p:nvPr/>
        </p:nvSpPr>
        <p:spPr>
          <a:xfrm>
            <a:off x="3278188" y="3494882"/>
            <a:ext cx="2417306" cy="1018381"/>
          </a:xfrm>
          <a:prstGeom prst="parallelogram">
            <a:avLst/>
          </a:prstGeom>
          <a:solidFill>
            <a:srgbClr val="FFFF00"/>
          </a:solidFill>
          <a:ln w="57150">
            <a:solidFill>
              <a:srgbClr val="330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</a:rPr>
              <a:t>HÌNH </a:t>
            </a:r>
          </a:p>
          <a:p>
            <a:pPr algn="ctr"/>
            <a:r>
              <a:rPr lang="en-US" sz="2000" b="1" smtClean="0">
                <a:solidFill>
                  <a:schemeClr val="tx1"/>
                </a:solidFill>
              </a:rPr>
              <a:t>BÌNH HÀNH</a:t>
            </a:r>
            <a:endParaRPr lang="en-US" sz="20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58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3275" y="1000352"/>
            <a:ext cx="7772400" cy="106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600" b="1" smtClean="0">
                <a:solidFill>
                  <a:srgbClr val="3308E8"/>
                </a:solidFill>
                <a:latin typeface="Times New Roman" pitchFamily="18" charset="0"/>
              </a:rPr>
              <a:t>Dựa vào các góc </a:t>
            </a:r>
            <a:r>
              <a:rPr lang="en-US" sz="2600" b="1" err="1" smtClean="0">
                <a:solidFill>
                  <a:srgbClr val="3308E8"/>
                </a:solidFill>
                <a:latin typeface="Times New Roman" pitchFamily="18" charset="0"/>
              </a:rPr>
              <a:t>cho</a:t>
            </a:r>
            <a:r>
              <a:rPr lang="en-US" sz="2600" b="1" smtClean="0">
                <a:solidFill>
                  <a:srgbClr val="3308E8"/>
                </a:solidFill>
                <a:latin typeface="Times New Roman" pitchFamily="18" charset="0"/>
              </a:rPr>
              <a:t> biết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các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cạnh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đối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tứ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ABCD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có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gì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đặc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3308E8"/>
                </a:solidFill>
                <a:latin typeface="Times New Roman" pitchFamily="18" charset="0"/>
              </a:rPr>
              <a:t>biệt</a:t>
            </a:r>
            <a:r>
              <a:rPr lang="en-US" sz="2600" b="1" dirty="0" smtClean="0">
                <a:solidFill>
                  <a:srgbClr val="3308E8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58019" y="286010"/>
            <a:ext cx="588962" cy="5286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33CC"/>
                </a:solidFill>
                <a:cs typeface="Arial" charset="0"/>
              </a:rPr>
              <a:t>?1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5341938" y="2230438"/>
            <a:ext cx="3497262" cy="2189162"/>
            <a:chOff x="3365" y="1405"/>
            <a:chExt cx="2203" cy="1379"/>
          </a:xfrm>
        </p:grpSpPr>
        <p:grpSp>
          <p:nvGrpSpPr>
            <p:cNvPr id="3" name="Group 79"/>
            <p:cNvGrpSpPr>
              <a:grpSpLocks/>
            </p:cNvGrpSpPr>
            <p:nvPr/>
          </p:nvGrpSpPr>
          <p:grpSpPr bwMode="auto">
            <a:xfrm>
              <a:off x="3411" y="1632"/>
              <a:ext cx="2013" cy="928"/>
              <a:chOff x="3411" y="1639"/>
              <a:chExt cx="2013" cy="928"/>
            </a:xfrm>
          </p:grpSpPr>
          <p:sp>
            <p:nvSpPr>
              <p:cNvPr id="1054" name="Rectangle 26"/>
              <p:cNvSpPr>
                <a:spLocks noChangeArrowheads="1"/>
              </p:cNvSpPr>
              <p:nvPr/>
            </p:nvSpPr>
            <p:spPr bwMode="auto">
              <a:xfrm>
                <a:off x="3576" y="2267"/>
                <a:ext cx="21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 dirty="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70</a:t>
                </a:r>
                <a:endParaRPr lang="en-US" sz="4000" dirty="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5" name="Rectangle 27"/>
              <p:cNvSpPr>
                <a:spLocks noChangeArrowheads="1"/>
              </p:cNvSpPr>
              <p:nvPr/>
            </p:nvSpPr>
            <p:spPr bwMode="auto">
              <a:xfrm>
                <a:off x="3802" y="2267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6" name="Oval 28"/>
              <p:cNvSpPr>
                <a:spLocks noChangeArrowheads="1"/>
              </p:cNvSpPr>
              <p:nvPr/>
            </p:nvSpPr>
            <p:spPr bwMode="auto">
              <a:xfrm>
                <a:off x="5044" y="2523"/>
                <a:ext cx="44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7" name="Oval 30"/>
              <p:cNvSpPr>
                <a:spLocks noChangeArrowheads="1"/>
              </p:cNvSpPr>
              <p:nvPr/>
            </p:nvSpPr>
            <p:spPr bwMode="auto">
              <a:xfrm>
                <a:off x="3735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8" name="Oval 32"/>
              <p:cNvSpPr>
                <a:spLocks noChangeArrowheads="1"/>
              </p:cNvSpPr>
              <p:nvPr/>
            </p:nvSpPr>
            <p:spPr bwMode="auto">
              <a:xfrm>
                <a:off x="3411" y="2523"/>
                <a:ext cx="45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9" name="Oval 34"/>
              <p:cNvSpPr>
                <a:spLocks noChangeArrowheads="1"/>
              </p:cNvSpPr>
              <p:nvPr/>
            </p:nvSpPr>
            <p:spPr bwMode="auto">
              <a:xfrm>
                <a:off x="5380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" name="Group 78"/>
            <p:cNvGrpSpPr>
              <a:grpSpLocks/>
            </p:cNvGrpSpPr>
            <p:nvPr/>
          </p:nvGrpSpPr>
          <p:grpSpPr bwMode="auto">
            <a:xfrm>
              <a:off x="3365" y="1405"/>
              <a:ext cx="2203" cy="1379"/>
              <a:chOff x="3365" y="1405"/>
              <a:chExt cx="2203" cy="1379"/>
            </a:xfrm>
          </p:grpSpPr>
          <p:sp>
            <p:nvSpPr>
              <p:cNvPr id="1042" name="Line 18"/>
              <p:cNvSpPr>
                <a:spLocks noChangeShapeType="1"/>
              </p:cNvSpPr>
              <p:nvPr/>
            </p:nvSpPr>
            <p:spPr bwMode="auto">
              <a:xfrm>
                <a:off x="3778" y="1653"/>
                <a:ext cx="1598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3" name="Line 19"/>
              <p:cNvSpPr>
                <a:spLocks noChangeShapeType="1"/>
              </p:cNvSpPr>
              <p:nvPr/>
            </p:nvSpPr>
            <p:spPr bwMode="auto">
              <a:xfrm flipH="1">
                <a:off x="3417" y="1657"/>
                <a:ext cx="327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4" name="Line 20"/>
              <p:cNvSpPr>
                <a:spLocks noChangeShapeType="1"/>
              </p:cNvSpPr>
              <p:nvPr/>
            </p:nvSpPr>
            <p:spPr bwMode="auto">
              <a:xfrm>
                <a:off x="3441" y="2541"/>
                <a:ext cx="1599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5" name="Line 21"/>
              <p:cNvSpPr>
                <a:spLocks noChangeShapeType="1"/>
              </p:cNvSpPr>
              <p:nvPr/>
            </p:nvSpPr>
            <p:spPr bwMode="auto">
              <a:xfrm flipH="1">
                <a:off x="5088" y="1657"/>
                <a:ext cx="326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6" name="Rectangle 22"/>
              <p:cNvSpPr>
                <a:spLocks noChangeArrowheads="1"/>
              </p:cNvSpPr>
              <p:nvPr/>
            </p:nvSpPr>
            <p:spPr bwMode="auto">
              <a:xfrm>
                <a:off x="4872" y="1728"/>
                <a:ext cx="21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70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7" name="Rectangle 23"/>
              <p:cNvSpPr>
                <a:spLocks noChangeArrowheads="1"/>
              </p:cNvSpPr>
              <p:nvPr/>
            </p:nvSpPr>
            <p:spPr bwMode="auto">
              <a:xfrm>
                <a:off x="5098" y="1728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8" name="Rectangle 24"/>
              <p:cNvSpPr>
                <a:spLocks noChangeArrowheads="1"/>
              </p:cNvSpPr>
              <p:nvPr/>
            </p:nvSpPr>
            <p:spPr bwMode="auto">
              <a:xfrm>
                <a:off x="3756" y="1728"/>
                <a:ext cx="324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110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9" name="Rectangle 25"/>
              <p:cNvSpPr>
                <a:spLocks noChangeArrowheads="1"/>
              </p:cNvSpPr>
              <p:nvPr/>
            </p:nvSpPr>
            <p:spPr bwMode="auto">
              <a:xfrm>
                <a:off x="4090" y="1728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0" name="Rectangle 29"/>
              <p:cNvSpPr>
                <a:spLocks noChangeArrowheads="1"/>
              </p:cNvSpPr>
              <p:nvPr/>
            </p:nvSpPr>
            <p:spPr bwMode="auto">
              <a:xfrm>
                <a:off x="5106" y="2544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C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1" name="Rectangle 31"/>
              <p:cNvSpPr>
                <a:spLocks noChangeArrowheads="1"/>
              </p:cNvSpPr>
              <p:nvPr/>
            </p:nvSpPr>
            <p:spPr bwMode="auto">
              <a:xfrm>
                <a:off x="3616" y="1405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2400" dirty="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2" name="Rectangle 33"/>
              <p:cNvSpPr>
                <a:spLocks noChangeArrowheads="1"/>
              </p:cNvSpPr>
              <p:nvPr/>
            </p:nvSpPr>
            <p:spPr bwMode="auto">
              <a:xfrm>
                <a:off x="3365" y="2554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D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3" name="Rectangle 35"/>
              <p:cNvSpPr>
                <a:spLocks noChangeArrowheads="1"/>
              </p:cNvSpPr>
              <p:nvPr/>
            </p:nvSpPr>
            <p:spPr bwMode="auto">
              <a:xfrm>
                <a:off x="5440" y="1440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B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</p:grpSp>
      </p:grp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917010" y="2143125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Tứ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giác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 ABCD </a:t>
            </a: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có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5173" name="AutoShape 53"/>
          <p:cNvSpPr>
            <a:spLocks noChangeArrowheads="1"/>
          </p:cNvSpPr>
          <p:nvPr/>
        </p:nvSpPr>
        <p:spPr bwMode="auto">
          <a:xfrm>
            <a:off x="609600" y="4800600"/>
            <a:ext cx="8305800" cy="1676400"/>
          </a:xfrm>
          <a:prstGeom prst="cloudCallout">
            <a:avLst>
              <a:gd name="adj1" fmla="val 24005"/>
              <a:gd name="adj2" fmla="val -9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en-US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2057400" y="5257800"/>
            <a:ext cx="5867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ABCD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.</a:t>
            </a:r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977663" y="3599694"/>
            <a:ext cx="3261600" cy="558553"/>
            <a:chOff x="841" y="1728"/>
            <a:chExt cx="1995" cy="302"/>
          </a:xfrm>
        </p:grpSpPr>
        <p:graphicFrame>
          <p:nvGraphicFramePr>
            <p:cNvPr id="102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356798"/>
                </p:ext>
              </p:extLst>
            </p:nvPr>
          </p:nvGraphicFramePr>
          <p:xfrm>
            <a:off x="1828" y="1728"/>
            <a:ext cx="10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0" name="Equation" r:id="rId3" imgW="799920" imgH="215640" progId="Equation.DSMT4">
                    <p:embed/>
                  </p:oleObj>
                </mc:Choice>
                <mc:Fallback>
                  <p:oleObj name="Equation" r:id="rId3" imgW="7999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728"/>
                          <a:ext cx="10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48"/>
            <p:cNvSpPr txBox="1">
              <a:spLocks noChangeArrowheads="1"/>
            </p:cNvSpPr>
            <p:nvPr/>
          </p:nvSpPr>
          <p:spPr bwMode="auto">
            <a:xfrm>
              <a:off x="841" y="1747"/>
              <a:ext cx="116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3333FF"/>
                  </a:solidFill>
                </a:rPr>
                <a:t>AD//BC </a:t>
              </a:r>
              <a:r>
                <a:rPr lang="en-US" sz="2800" b="1" err="1">
                  <a:solidFill>
                    <a:srgbClr val="3333FF"/>
                  </a:solidFill>
                </a:rPr>
                <a:t>vì</a:t>
              </a:r>
              <a:r>
                <a:rPr lang="en-US" sz="2800">
                  <a:solidFill>
                    <a:srgbClr val="3333FF"/>
                  </a:solidFill>
                </a:rPr>
                <a:t>     </a:t>
              </a:r>
              <a:endParaRPr lang="en-US" sz="2800" dirty="0">
                <a:solidFill>
                  <a:srgbClr val="3333FF"/>
                </a:solidFill>
                <a:cs typeface="Arial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952500" y="2892752"/>
            <a:ext cx="220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3333FF"/>
                </a:solidFill>
              </a:rPr>
              <a:t>AB//CD </a:t>
            </a:r>
            <a:r>
              <a:rPr lang="en-US" sz="2800" b="1" err="1" smtClean="0">
                <a:solidFill>
                  <a:srgbClr val="3333FF"/>
                </a:solidFill>
              </a:rPr>
              <a:t>vì</a:t>
            </a:r>
            <a:r>
              <a:rPr lang="en-US" sz="2800" smtClean="0">
                <a:solidFill>
                  <a:srgbClr val="3333FF"/>
                </a:solidFill>
              </a:rPr>
              <a:t>   </a:t>
            </a:r>
            <a:endParaRPr lang="en-US" sz="2800" dirty="0">
              <a:solidFill>
                <a:srgbClr val="3333FF"/>
              </a:solidFill>
              <a:cs typeface="Arial" charset="0"/>
            </a:endParaRPr>
          </a:p>
        </p:txBody>
      </p:sp>
      <p:graphicFrame>
        <p:nvGraphicFramePr>
          <p:cNvPr id="4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23193"/>
              </p:ext>
            </p:extLst>
          </p:nvPr>
        </p:nvGraphicFramePr>
        <p:xfrm>
          <a:off x="2645797" y="2892752"/>
          <a:ext cx="1700213" cy="48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797" y="2892752"/>
                        <a:ext cx="1700213" cy="48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8189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35" grpId="0" animBg="1"/>
      <p:bldP spid="5170" grpId="0"/>
      <p:bldP spid="5173" grpId="0" animBg="1"/>
      <p:bldP spid="51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685800" y="1600200"/>
            <a:ext cx="8077200" cy="26776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b="1" dirty="0" smtClean="0">
                <a:latin typeface="Times New Roman" pitchFamily="18" charset="0"/>
                <a:cs typeface="Times New Roman" pitchFamily="18" charset="0"/>
              </a:rPr>
              <a:t>Học thuộc định nghĩa,các tính chất  và dấu hiệu nhận biết hình </a:t>
            </a:r>
            <a:r>
              <a:rPr lang="pt-BR" sz="2800" b="1" smtClean="0">
                <a:latin typeface="Times New Roman" pitchFamily="18" charset="0"/>
                <a:cs typeface="Times New Roman" pitchFamily="18" charset="0"/>
              </a:rPr>
              <a:t>bình hành. Vẽ sơ đồ tư duy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T 43,44, 45 (Sgk – 92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- Chuẩn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-Tập vẽ thành thạo hình bình hành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8" name="AutoShape 13"/>
          <p:cNvSpPr>
            <a:spLocks noChangeArrowheads="1"/>
          </p:cNvSpPr>
          <p:nvPr/>
        </p:nvSpPr>
        <p:spPr bwMode="auto">
          <a:xfrm>
            <a:off x="1524000" y="4572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ẶN 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Ò</a:t>
            </a:r>
          </a:p>
        </p:txBody>
      </p:sp>
      <p:pic>
        <p:nvPicPr>
          <p:cNvPr id="167950" name="Picture 14" descr="hoa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4267200"/>
            <a:ext cx="150971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73383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88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pha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8" y="-156983"/>
            <a:ext cx="9488487" cy="718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1427598" y="7373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810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1828800" y="42672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7467600" y="4648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4495800" y="-19685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305800" y="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3581400" y="61722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8458200" y="4191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4800600" y="3962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0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92087" y="3712532"/>
            <a:ext cx="3200400" cy="3105151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609600" y="5791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4" name="Picture 8" descr="MAT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5908675"/>
            <a:ext cx="10588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544861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8139112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331" y="4531986"/>
            <a:ext cx="2496344" cy="230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39"/>
          <p:cNvSpPr>
            <a:spLocks noChangeArrowheads="1"/>
          </p:cNvSpPr>
          <p:nvPr/>
        </p:nvSpPr>
        <p:spPr bwMode="auto">
          <a:xfrm>
            <a:off x="-12526" y="2984131"/>
            <a:ext cx="8799513" cy="1456792"/>
          </a:xfrm>
          <a:prstGeom prst="flowChartAlternateProcess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ÂN THÀNH CẢM ƠN CÁC THẦY CÔ GIÁO </a:t>
            </a:r>
          </a:p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CÁC EM HỌC SINH ĐÃ THAM DỰ TIẾT HỌC!</a:t>
            </a:r>
          </a:p>
        </p:txBody>
      </p:sp>
    </p:spTree>
    <p:extLst>
      <p:ext uri="{BB962C8B-B14F-4D97-AF65-F5344CB8AC3E}">
        <p14:creationId xmlns:p14="http://schemas.microsoft.com/office/powerpoint/2010/main" val="11599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  <p:bldP spid="21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pha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688" y="-287358"/>
            <a:ext cx="9296400" cy="718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 descr="D:\20170927112939-kinh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688" y="7373"/>
            <a:ext cx="9296400" cy="6850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1427598" y="7373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810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1828800" y="42672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7467600" y="4648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4495800" y="-19685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305800" y="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3581400" y="61722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8458200" y="4191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4800600" y="3962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0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92087" y="3712532"/>
            <a:ext cx="3200400" cy="3105151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609600" y="5791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4" name="Picture 8" descr="MAT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5908675"/>
            <a:ext cx="10588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544861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8139112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591" y="36116"/>
            <a:ext cx="2496344" cy="230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35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  <p:bldP spid="21" grpId="0" animBg="1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D:\tong-hop-nhung-mam-co-trung-thu-cuc-dep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463" y="-200470"/>
            <a:ext cx="9354159" cy="679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966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tong-hop-nhung-mam-co-trung-thu-cuc-dep-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067800" cy="723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536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D:\cach-bay-mam-co-trung-thu-2015-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-76199"/>
            <a:ext cx="88392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265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cach-bay-mam-co-trung-thu-2015-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8392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20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cach-bay-mam-co-trung-thu-2015-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9154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973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D:\tong-hop-nhung-mam-co-trung-thu-cuc-dep-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1"/>
            <a:ext cx="9067800" cy="6541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84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Line 2"/>
          <p:cNvSpPr>
            <a:spLocks noChangeShapeType="1"/>
          </p:cNvSpPr>
          <p:nvPr/>
        </p:nvSpPr>
        <p:spPr bwMode="auto">
          <a:xfrm>
            <a:off x="3135313" y="2890838"/>
            <a:ext cx="3076575" cy="4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15" name="Oval 3"/>
          <p:cNvSpPr>
            <a:spLocks noChangeArrowheads="1"/>
          </p:cNvSpPr>
          <p:nvPr/>
        </p:nvSpPr>
        <p:spPr bwMode="auto">
          <a:xfrm>
            <a:off x="25527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6" name="Oval 4"/>
          <p:cNvSpPr>
            <a:spLocks noChangeArrowheads="1"/>
          </p:cNvSpPr>
          <p:nvPr/>
        </p:nvSpPr>
        <p:spPr bwMode="auto">
          <a:xfrm>
            <a:off x="3076575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7" name="Oval 5"/>
          <p:cNvSpPr>
            <a:spLocks noChangeArrowheads="1"/>
          </p:cNvSpPr>
          <p:nvPr/>
        </p:nvSpPr>
        <p:spPr bwMode="auto">
          <a:xfrm>
            <a:off x="6121400" y="2797175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2366963" y="4419600"/>
            <a:ext cx="41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D</a:t>
            </a:r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2709863" y="2514600"/>
            <a:ext cx="41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5715000" y="4343400"/>
            <a:ext cx="41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C</a:t>
            </a:r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6248400" y="2590800"/>
            <a:ext cx="41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sp>
        <p:nvSpPr>
          <p:cNvPr id="320522" name="Oval 10"/>
          <p:cNvSpPr>
            <a:spLocks noChangeArrowheads="1"/>
          </p:cNvSpPr>
          <p:nvPr/>
        </p:nvSpPr>
        <p:spPr bwMode="auto">
          <a:xfrm>
            <a:off x="56388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23" name="Line 11"/>
          <p:cNvSpPr>
            <a:spLocks noChangeShapeType="1"/>
          </p:cNvSpPr>
          <p:nvPr/>
        </p:nvSpPr>
        <p:spPr bwMode="auto">
          <a:xfrm>
            <a:off x="2667000" y="4419600"/>
            <a:ext cx="3048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24" name="Line 12"/>
          <p:cNvSpPr>
            <a:spLocks noChangeShapeType="1"/>
          </p:cNvSpPr>
          <p:nvPr/>
        </p:nvSpPr>
        <p:spPr bwMode="auto">
          <a:xfrm flipH="1">
            <a:off x="2628900" y="2933700"/>
            <a:ext cx="495300" cy="14859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5727700" y="2882900"/>
            <a:ext cx="482600" cy="15367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0662" name="Group 150"/>
          <p:cNvGraphicFramePr>
            <a:graphicFrameLocks noGrp="1"/>
          </p:cNvGraphicFramePr>
          <p:nvPr/>
        </p:nvGraphicFramePr>
        <p:xfrm>
          <a:off x="1638300" y="1316038"/>
          <a:ext cx="5143500" cy="518319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5977" name="Rectangle 1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  </a:t>
            </a:r>
          </a:p>
        </p:txBody>
      </p:sp>
      <p:sp>
        <p:nvSpPr>
          <p:cNvPr id="320651" name="Text Box 139"/>
          <p:cNvSpPr txBox="1">
            <a:spLocks noChangeArrowheads="1"/>
          </p:cNvSpPr>
          <p:nvPr/>
        </p:nvSpPr>
        <p:spPr bwMode="auto">
          <a:xfrm>
            <a:off x="1524000" y="5334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0652" name="Text Box 140"/>
          <p:cNvSpPr txBox="1">
            <a:spLocks noChangeArrowheads="1"/>
          </p:cNvSpPr>
          <p:nvPr/>
        </p:nvSpPr>
        <p:spPr bwMode="auto">
          <a:xfrm>
            <a:off x="3048000" y="2133600"/>
            <a:ext cx="8778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320654" name="Text Box 142"/>
          <p:cNvSpPr txBox="1">
            <a:spLocks noChangeArrowheads="1"/>
          </p:cNvSpPr>
          <p:nvPr/>
        </p:nvSpPr>
        <p:spPr bwMode="auto">
          <a:xfrm rot="6575435">
            <a:off x="5817394" y="2905919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sym typeface="Wingdings" pitchFamily="2" charset="2"/>
              </a:rPr>
              <a:t></a:t>
            </a:r>
          </a:p>
        </p:txBody>
      </p:sp>
      <p:sp>
        <p:nvSpPr>
          <p:cNvPr id="320655" name="Text Box 143"/>
          <p:cNvSpPr txBox="1">
            <a:spLocks noChangeArrowheads="1"/>
          </p:cNvSpPr>
          <p:nvPr/>
        </p:nvSpPr>
        <p:spPr bwMode="auto">
          <a:xfrm>
            <a:off x="5029200" y="3581400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 dirty="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320656" name="Text Box 144"/>
          <p:cNvSpPr txBox="1">
            <a:spLocks noChangeArrowheads="1"/>
          </p:cNvSpPr>
          <p:nvPr/>
        </p:nvSpPr>
        <p:spPr bwMode="auto">
          <a:xfrm rot="-6053342">
            <a:off x="1740694" y="3547269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0.31875 0.004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 0.22222 " pathEditMode="relative" ptsTypes="AA">
                                      <p:cBhvr>
                                        <p:cTn id="60" dur="2000" fill="hold"/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20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91 -0.00671 L -0.31042 -0.0048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20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-0.22223 " pathEditMode="relative" ptsTypes="AA">
                                      <p:cBhvr>
                                        <p:cTn id="86" dur="2000" fill="hold"/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20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animBg="1"/>
      <p:bldP spid="320515" grpId="0" animBg="1"/>
      <p:bldP spid="320516" grpId="0" animBg="1"/>
      <p:bldP spid="320517" grpId="0" animBg="1"/>
      <p:bldP spid="320518" grpId="0"/>
      <p:bldP spid="320519" grpId="0"/>
      <p:bldP spid="320520" grpId="0"/>
      <p:bldP spid="320521" grpId="0"/>
      <p:bldP spid="320522" grpId="0" animBg="1"/>
      <p:bldP spid="320523" grpId="0" animBg="1"/>
      <p:bldP spid="320524" grpId="0" animBg="1"/>
      <p:bldP spid="320525" grpId="0" animBg="1"/>
      <p:bldP spid="320651" grpId="0"/>
      <p:bldP spid="320652" grpId="0"/>
      <p:bldP spid="320652" grpId="1"/>
      <p:bldP spid="320652" grpId="2"/>
      <p:bldP spid="320654" grpId="0"/>
      <p:bldP spid="320654" grpId="1"/>
      <p:bldP spid="320654" grpId="2"/>
      <p:bldP spid="320655" grpId="0"/>
      <p:bldP spid="320655" grpId="1"/>
      <p:bldP spid="320655" grpId="2"/>
      <p:bldP spid="320656" grpId="0"/>
      <p:bldP spid="320656" grpId="1"/>
      <p:bldP spid="320656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110576" y="978145"/>
            <a:ext cx="3854386" cy="2061452"/>
            <a:chOff x="3275" y="672"/>
            <a:chExt cx="2341" cy="1513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275" y="185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75118" name="AutoShape 14"/>
          <p:cNvSpPr>
            <a:spLocks noChangeArrowheads="1"/>
          </p:cNvSpPr>
          <p:nvPr/>
        </p:nvSpPr>
        <p:spPr bwMode="auto">
          <a:xfrm>
            <a:off x="533400" y="3276600"/>
            <a:ext cx="8001000" cy="27432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>
                <a:solidFill>
                  <a:srgbClr val="FFFF00"/>
                </a:solidFill>
                <a:latin typeface=".VnTime" pitchFamily="34" charset="0"/>
              </a:rPr>
              <a:t>    </a:t>
            </a:r>
            <a:endParaRPr lang="en-US" sz="320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1371600" y="3641725"/>
            <a:ext cx="71628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sgk-90)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i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b="1" i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9"/>
          <p:cNvSpPr txBox="1">
            <a:spLocks noGrp="1" noChangeArrowheads="1"/>
          </p:cNvSpPr>
          <p:nvPr>
            <p:ph sz="quarter" idx="4294967295"/>
          </p:nvPr>
        </p:nvSpPr>
        <p:spPr bwMode="auto">
          <a:xfrm>
            <a:off x="5181600" y="1793707"/>
            <a:ext cx="3070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sz="2400" b="1" smtClean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 // CD ;  AD // 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 animBg="1"/>
      <p:bldP spid="175119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Line 2"/>
          <p:cNvSpPr>
            <a:spLocks noChangeShapeType="1"/>
          </p:cNvSpPr>
          <p:nvPr/>
        </p:nvSpPr>
        <p:spPr bwMode="auto">
          <a:xfrm>
            <a:off x="1828800" y="2362200"/>
            <a:ext cx="6324600" cy="403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39" name="Line 3"/>
          <p:cNvSpPr>
            <a:spLocks noChangeShapeType="1"/>
          </p:cNvSpPr>
          <p:nvPr/>
        </p:nvSpPr>
        <p:spPr bwMode="auto">
          <a:xfrm flipV="1">
            <a:off x="457200" y="2667000"/>
            <a:ext cx="8077200" cy="2438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40" name="Oval 4"/>
          <p:cNvSpPr>
            <a:spLocks noChangeArrowheads="1"/>
          </p:cNvSpPr>
          <p:nvPr/>
        </p:nvSpPr>
        <p:spPr bwMode="auto">
          <a:xfrm>
            <a:off x="4229100" y="386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1" name="Arc 5"/>
          <p:cNvSpPr>
            <a:spLocks/>
          </p:cNvSpPr>
          <p:nvPr/>
        </p:nvSpPr>
        <p:spPr bwMode="auto">
          <a:xfrm>
            <a:off x="1879600" y="2032000"/>
            <a:ext cx="2438400" cy="2001838"/>
          </a:xfrm>
          <a:custGeom>
            <a:avLst/>
            <a:gdLst>
              <a:gd name="T0" fmla="*/ 5532 w 21600"/>
              <a:gd name="T1" fmla="*/ 2001838 h 18295"/>
              <a:gd name="T2" fmla="*/ 910562 w 21600"/>
              <a:gd name="T3" fmla="*/ 0 h 18295"/>
              <a:gd name="T4" fmla="*/ 2438400 w 21600"/>
              <a:gd name="T5" fmla="*/ 1841976 h 18295"/>
              <a:gd name="T6" fmla="*/ 0 60000 65536"/>
              <a:gd name="T7" fmla="*/ 0 60000 65536"/>
              <a:gd name="T8" fmla="*/ 0 60000 65536"/>
              <a:gd name="T9" fmla="*/ 0 w 21600"/>
              <a:gd name="T10" fmla="*/ 0 h 18295"/>
              <a:gd name="T11" fmla="*/ 21600 w 21600"/>
              <a:gd name="T12" fmla="*/ 18295 h 182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295" fill="none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-1" y="10290"/>
                  <a:pt x="2966" y="4099"/>
                  <a:pt x="8065" y="-1"/>
                </a:cubicBezTo>
              </a:path>
              <a:path w="21600" h="18295" stroke="0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-1" y="10290"/>
                  <a:pt x="2966" y="4099"/>
                  <a:pt x="8065" y="-1"/>
                </a:cubicBezTo>
                <a:lnTo>
                  <a:pt x="21600" y="16834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2" name="Arc 6"/>
          <p:cNvSpPr>
            <a:spLocks/>
          </p:cNvSpPr>
          <p:nvPr/>
        </p:nvSpPr>
        <p:spPr bwMode="auto">
          <a:xfrm>
            <a:off x="4305300" y="3816350"/>
            <a:ext cx="2438400" cy="2176463"/>
          </a:xfrm>
          <a:custGeom>
            <a:avLst/>
            <a:gdLst>
              <a:gd name="T0" fmla="*/ 2437723 w 21600"/>
              <a:gd name="T1" fmla="*/ 0 h 19890"/>
              <a:gd name="T2" fmla="*/ 1080460 w 21600"/>
              <a:gd name="T3" fmla="*/ 2176463 h 19890"/>
              <a:gd name="T4" fmla="*/ 0 w 21600"/>
              <a:gd name="T5" fmla="*/ 57558 h 19890"/>
              <a:gd name="T6" fmla="*/ 0 60000 65536"/>
              <a:gd name="T7" fmla="*/ 0 60000 65536"/>
              <a:gd name="T8" fmla="*/ 0 60000 65536"/>
              <a:gd name="T9" fmla="*/ 0 w 21600"/>
              <a:gd name="T10" fmla="*/ 0 h 19890"/>
              <a:gd name="T11" fmla="*/ 21600 w 21600"/>
              <a:gd name="T12" fmla="*/ 19890 h 19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90" fill="none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</a:path>
              <a:path w="21600" h="19890" stroke="0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  <a:lnTo>
                  <a:pt x="0" y="526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3" name="Arc 7"/>
          <p:cNvSpPr>
            <a:spLocks/>
          </p:cNvSpPr>
          <p:nvPr/>
        </p:nvSpPr>
        <p:spPr bwMode="auto">
          <a:xfrm>
            <a:off x="1335088" y="3922713"/>
            <a:ext cx="2971800" cy="1771650"/>
          </a:xfrm>
          <a:custGeom>
            <a:avLst/>
            <a:gdLst>
              <a:gd name="T0" fmla="*/ 628264 w 21598"/>
              <a:gd name="T1" fmla="*/ 1771650 h 13284"/>
              <a:gd name="T2" fmla="*/ 0 w 21598"/>
              <a:gd name="T3" fmla="*/ 38676 h 13284"/>
              <a:gd name="T4" fmla="*/ 2971800 w 21598"/>
              <a:gd name="T5" fmla="*/ 0 h 13284"/>
              <a:gd name="T6" fmla="*/ 0 60000 65536"/>
              <a:gd name="T7" fmla="*/ 0 60000 65536"/>
              <a:gd name="T8" fmla="*/ 0 60000 65536"/>
              <a:gd name="T9" fmla="*/ 0 w 21598"/>
              <a:gd name="T10" fmla="*/ 0 h 13284"/>
              <a:gd name="T11" fmla="*/ 21598 w 21598"/>
              <a:gd name="T12" fmla="*/ 13284 h 13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8" h="13284" fill="none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</a:path>
              <a:path w="21598" h="13284" stroke="0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  <a:lnTo>
                  <a:pt x="21598" y="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4" name="Arc 8"/>
          <p:cNvSpPr>
            <a:spLocks/>
          </p:cNvSpPr>
          <p:nvPr/>
        </p:nvSpPr>
        <p:spPr bwMode="auto">
          <a:xfrm>
            <a:off x="4460875" y="2151063"/>
            <a:ext cx="2971800" cy="2759075"/>
          </a:xfrm>
          <a:custGeom>
            <a:avLst/>
            <a:gdLst>
              <a:gd name="T0" fmla="*/ 2210001 w 21600"/>
              <a:gd name="T1" fmla="*/ 0 h 20688"/>
              <a:gd name="T2" fmla="*/ 2844811 w 21600"/>
              <a:gd name="T3" fmla="*/ 2759075 h 20688"/>
              <a:gd name="T4" fmla="*/ 0 w 21600"/>
              <a:gd name="T5" fmla="*/ 1925938 h 20688"/>
              <a:gd name="T6" fmla="*/ 0 60000 65536"/>
              <a:gd name="T7" fmla="*/ 0 60000 65536"/>
              <a:gd name="T8" fmla="*/ 0 60000 65536"/>
              <a:gd name="T9" fmla="*/ 0 w 21600"/>
              <a:gd name="T10" fmla="*/ 0 h 20688"/>
              <a:gd name="T11" fmla="*/ 21600 w 21600"/>
              <a:gd name="T12" fmla="*/ 20688 h 206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88" fill="none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</a:path>
              <a:path w="21600" h="20688" stroke="0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  <a:lnTo>
                  <a:pt x="0" y="14441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5" name="Oval 9"/>
          <p:cNvSpPr>
            <a:spLocks noChangeArrowheads="1"/>
          </p:cNvSpPr>
          <p:nvPr/>
        </p:nvSpPr>
        <p:spPr bwMode="auto">
          <a:xfrm>
            <a:off x="2171700" y="2552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6" name="Oval 10"/>
          <p:cNvSpPr>
            <a:spLocks noChangeArrowheads="1"/>
          </p:cNvSpPr>
          <p:nvPr/>
        </p:nvSpPr>
        <p:spPr bwMode="auto">
          <a:xfrm>
            <a:off x="7162800" y="29591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7" name="Oval 11"/>
          <p:cNvSpPr>
            <a:spLocks noChangeArrowheads="1"/>
          </p:cNvSpPr>
          <p:nvPr/>
        </p:nvSpPr>
        <p:spPr bwMode="auto">
          <a:xfrm>
            <a:off x="6223000" y="513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8" name="Oval 12"/>
          <p:cNvSpPr>
            <a:spLocks noChangeArrowheads="1"/>
          </p:cNvSpPr>
          <p:nvPr/>
        </p:nvSpPr>
        <p:spPr bwMode="auto">
          <a:xfrm>
            <a:off x="1397000" y="4711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9" name="Line 13"/>
          <p:cNvSpPr>
            <a:spLocks noChangeShapeType="1"/>
          </p:cNvSpPr>
          <p:nvPr/>
        </p:nvSpPr>
        <p:spPr bwMode="auto">
          <a:xfrm>
            <a:off x="2235200" y="2628900"/>
            <a:ext cx="5003800" cy="4191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0" name="Line 14"/>
          <p:cNvSpPr>
            <a:spLocks noChangeShapeType="1"/>
          </p:cNvSpPr>
          <p:nvPr/>
        </p:nvSpPr>
        <p:spPr bwMode="auto">
          <a:xfrm flipH="1">
            <a:off x="1460500" y="2616200"/>
            <a:ext cx="787400" cy="2159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1" name="Line 15"/>
          <p:cNvSpPr>
            <a:spLocks noChangeShapeType="1"/>
          </p:cNvSpPr>
          <p:nvPr/>
        </p:nvSpPr>
        <p:spPr bwMode="auto">
          <a:xfrm>
            <a:off x="1447800" y="4787900"/>
            <a:ext cx="4851400" cy="4318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2" name="Line 16"/>
          <p:cNvSpPr>
            <a:spLocks noChangeShapeType="1"/>
          </p:cNvSpPr>
          <p:nvPr/>
        </p:nvSpPr>
        <p:spPr bwMode="auto">
          <a:xfrm flipH="1">
            <a:off x="6299200" y="3048000"/>
            <a:ext cx="939800" cy="21717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3" name="Text Box 17"/>
          <p:cNvSpPr txBox="1">
            <a:spLocks noChangeArrowheads="1"/>
          </p:cNvSpPr>
          <p:nvPr/>
        </p:nvSpPr>
        <p:spPr bwMode="auto">
          <a:xfrm>
            <a:off x="1182688" y="4856163"/>
            <a:ext cx="414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D</a:t>
            </a:r>
          </a:p>
        </p:txBody>
      </p:sp>
      <p:sp>
        <p:nvSpPr>
          <p:cNvPr id="321554" name="Text Box 18"/>
          <p:cNvSpPr txBox="1">
            <a:spLocks noChangeArrowheads="1"/>
          </p:cNvSpPr>
          <p:nvPr/>
        </p:nvSpPr>
        <p:spPr bwMode="auto">
          <a:xfrm>
            <a:off x="2057400" y="21336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A</a:t>
            </a:r>
          </a:p>
        </p:txBody>
      </p:sp>
      <p:sp>
        <p:nvSpPr>
          <p:cNvPr id="321555" name="Text Box 19"/>
          <p:cNvSpPr txBox="1">
            <a:spLocks noChangeArrowheads="1"/>
          </p:cNvSpPr>
          <p:nvPr/>
        </p:nvSpPr>
        <p:spPr bwMode="auto">
          <a:xfrm>
            <a:off x="6172200" y="53213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C</a:t>
            </a:r>
          </a:p>
        </p:txBody>
      </p:sp>
      <p:sp>
        <p:nvSpPr>
          <p:cNvPr id="321556" name="Text Box 20"/>
          <p:cNvSpPr txBox="1">
            <a:spLocks noChangeArrowheads="1"/>
          </p:cNvSpPr>
          <p:nvPr/>
        </p:nvSpPr>
        <p:spPr bwMode="auto">
          <a:xfrm>
            <a:off x="7226300" y="26416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B</a:t>
            </a:r>
          </a:p>
        </p:txBody>
      </p:sp>
      <p:sp>
        <p:nvSpPr>
          <p:cNvPr id="321557" name="Line 21"/>
          <p:cNvSpPr>
            <a:spLocks noChangeShapeType="1"/>
          </p:cNvSpPr>
          <p:nvPr/>
        </p:nvSpPr>
        <p:spPr bwMode="auto">
          <a:xfrm>
            <a:off x="3200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8" name="Line 22"/>
          <p:cNvSpPr>
            <a:spLocks noChangeShapeType="1"/>
          </p:cNvSpPr>
          <p:nvPr/>
        </p:nvSpPr>
        <p:spPr bwMode="auto">
          <a:xfrm>
            <a:off x="3263900" y="317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9" name="Line 23"/>
          <p:cNvSpPr>
            <a:spLocks noChangeShapeType="1"/>
          </p:cNvSpPr>
          <p:nvPr/>
        </p:nvSpPr>
        <p:spPr bwMode="auto">
          <a:xfrm>
            <a:off x="5207000" y="441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0" name="Line 24"/>
          <p:cNvSpPr>
            <a:spLocks noChangeShapeType="1"/>
          </p:cNvSpPr>
          <p:nvPr/>
        </p:nvSpPr>
        <p:spPr bwMode="auto">
          <a:xfrm>
            <a:off x="5270500" y="447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1" name="Line 25"/>
          <p:cNvSpPr>
            <a:spLocks noChangeShapeType="1"/>
          </p:cNvSpPr>
          <p:nvPr/>
        </p:nvSpPr>
        <p:spPr bwMode="auto">
          <a:xfrm flipH="1">
            <a:off x="2667000" y="4267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2" name="Line 26"/>
          <p:cNvSpPr>
            <a:spLocks noChangeShapeType="1"/>
          </p:cNvSpPr>
          <p:nvPr/>
        </p:nvSpPr>
        <p:spPr bwMode="auto">
          <a:xfrm>
            <a:off x="2578100" y="43815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3" name="Line 27"/>
          <p:cNvSpPr>
            <a:spLocks noChangeShapeType="1"/>
          </p:cNvSpPr>
          <p:nvPr/>
        </p:nvSpPr>
        <p:spPr bwMode="auto">
          <a:xfrm flipH="1">
            <a:off x="5600700" y="33909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4" name="Line 28"/>
          <p:cNvSpPr>
            <a:spLocks noChangeShapeType="1"/>
          </p:cNvSpPr>
          <p:nvPr/>
        </p:nvSpPr>
        <p:spPr bwMode="auto">
          <a:xfrm>
            <a:off x="5511800" y="3505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" y="228600"/>
            <a:ext cx="6400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20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20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20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0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/>
      <p:bldP spid="321539" grpId="0" animBg="1"/>
      <p:bldP spid="321540" grpId="0" animBg="1"/>
      <p:bldP spid="321541" grpId="0" animBg="1"/>
      <p:bldP spid="321541" grpId="1" animBg="1"/>
      <p:bldP spid="321542" grpId="0" animBg="1"/>
      <p:bldP spid="321542" grpId="1" animBg="1"/>
      <p:bldP spid="321543" grpId="0" animBg="1"/>
      <p:bldP spid="321543" grpId="1" animBg="1"/>
      <p:bldP spid="321544" grpId="0" animBg="1"/>
      <p:bldP spid="321544" grpId="1" animBg="1"/>
      <p:bldP spid="321545" grpId="0" animBg="1"/>
      <p:bldP spid="321546" grpId="0" animBg="1"/>
      <p:bldP spid="321547" grpId="0" animBg="1"/>
      <p:bldP spid="321548" grpId="0" animBg="1"/>
      <p:bldP spid="321549" grpId="0" animBg="1"/>
      <p:bldP spid="321550" grpId="0" animBg="1"/>
      <p:bldP spid="321551" grpId="0" animBg="1"/>
      <p:bldP spid="321552" grpId="0" animBg="1"/>
      <p:bldP spid="321557" grpId="0" animBg="1"/>
      <p:bldP spid="321558" grpId="0" animBg="1"/>
      <p:bldP spid="321559" grpId="0" animBg="1"/>
      <p:bldP spid="321560" grpId="0" animBg="1"/>
      <p:bldP spid="321561" grpId="0" animBg="1"/>
      <p:bldP spid="321562" grpId="0" animBg="1"/>
      <p:bldP spid="321563" grpId="0" animBg="1"/>
      <p:bldP spid="321564" grpId="0" animBg="1"/>
      <p:bldP spid="3215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146" descr="FIREWO~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381000"/>
            <a:ext cx="2971800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Group 130"/>
          <p:cNvGraphicFramePr>
            <a:graphicFrameLocks/>
          </p:cNvGraphicFramePr>
          <p:nvPr/>
        </p:nvGraphicFramePr>
        <p:xfrm>
          <a:off x="4267200" y="2236788"/>
          <a:ext cx="4419600" cy="4419600"/>
        </p:xfrm>
        <a:graphic>
          <a:graphicData uri="http://schemas.openxmlformats.org/drawingml/2006/table">
            <a:tbl>
              <a:tblPr/>
              <a:tblGrid>
                <a:gridCol w="2179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9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AB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AD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IB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IA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3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 Box 63"/>
          <p:cNvSpPr txBox="1">
            <a:spLocks noChangeArrowheads="1"/>
          </p:cNvSpPr>
          <p:nvPr/>
        </p:nvSpPr>
        <p:spPr bwMode="auto">
          <a:xfrm>
            <a:off x="7086600" y="3657600"/>
            <a:ext cx="990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 dirty="0" smtClean="0">
                <a:sym typeface="Wingdings 2" pitchFamily="18" charset="2"/>
              </a:rPr>
              <a:t> ID</a:t>
            </a:r>
            <a:endParaRPr lang="en-US" sz="2800" b="0" dirty="0">
              <a:sym typeface="Wingdings 2" pitchFamily="18" charset="2"/>
            </a:endParaRPr>
          </a:p>
        </p:txBody>
      </p:sp>
      <p:sp>
        <p:nvSpPr>
          <p:cNvPr id="12" name="Text Box 64"/>
          <p:cNvSpPr txBox="1">
            <a:spLocks noChangeArrowheads="1"/>
          </p:cNvSpPr>
          <p:nvPr/>
        </p:nvSpPr>
        <p:spPr bwMode="auto">
          <a:xfrm>
            <a:off x="7391400" y="4267200"/>
            <a:ext cx="66516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600" b="0" dirty="0" smtClean="0">
                <a:latin typeface="Arial" charset="0"/>
                <a:sym typeface="Wingdings 2" pitchFamily="18" charset="2"/>
              </a:rPr>
              <a:t>IC</a:t>
            </a:r>
            <a:endParaRPr lang="en-US" sz="2600" b="0" dirty="0">
              <a:sym typeface="Wingdings 2" pitchFamily="18" charset="2"/>
            </a:endParaRPr>
          </a:p>
        </p:txBody>
      </p:sp>
      <p:grpSp>
        <p:nvGrpSpPr>
          <p:cNvPr id="13" name="Group 92"/>
          <p:cNvGrpSpPr>
            <a:grpSpLocks/>
          </p:cNvGrpSpPr>
          <p:nvPr/>
        </p:nvGrpSpPr>
        <p:grpSpPr bwMode="auto">
          <a:xfrm>
            <a:off x="4267200" y="76200"/>
            <a:ext cx="4457700" cy="2209800"/>
            <a:chOff x="2688" y="96"/>
            <a:chExt cx="2808" cy="1392"/>
          </a:xfrm>
        </p:grpSpPr>
        <p:sp>
          <p:nvSpPr>
            <p:cNvPr id="14" name="Line 74"/>
            <p:cNvSpPr>
              <a:spLocks noChangeShapeType="1"/>
            </p:cNvSpPr>
            <p:nvPr/>
          </p:nvSpPr>
          <p:spPr bwMode="auto">
            <a:xfrm flipH="1">
              <a:off x="2930" y="392"/>
              <a:ext cx="557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>
              <a:off x="2930" y="1247"/>
              <a:ext cx="1767" cy="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 flipH="1">
              <a:off x="4697" y="392"/>
              <a:ext cx="569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7"/>
            <p:cNvSpPr>
              <a:spLocks noChangeShapeType="1"/>
            </p:cNvSpPr>
            <p:nvPr/>
          </p:nvSpPr>
          <p:spPr bwMode="auto">
            <a:xfrm>
              <a:off x="3487" y="392"/>
              <a:ext cx="1210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8"/>
            <p:cNvSpPr>
              <a:spLocks noChangeShapeType="1"/>
            </p:cNvSpPr>
            <p:nvPr/>
          </p:nvSpPr>
          <p:spPr bwMode="auto">
            <a:xfrm flipH="1">
              <a:off x="2930" y="392"/>
              <a:ext cx="2336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79"/>
            <p:cNvSpPr>
              <a:spLocks noChangeArrowheads="1"/>
            </p:cNvSpPr>
            <p:nvPr/>
          </p:nvSpPr>
          <p:spPr bwMode="auto">
            <a:xfrm>
              <a:off x="4068" y="797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" name="Rectangle 80"/>
            <p:cNvSpPr>
              <a:spLocks noChangeArrowheads="1"/>
            </p:cNvSpPr>
            <p:nvPr/>
          </p:nvSpPr>
          <p:spPr bwMode="auto">
            <a:xfrm>
              <a:off x="4080" y="528"/>
              <a:ext cx="6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000000"/>
                  </a:solidFill>
                </a:rPr>
                <a:t>I</a:t>
              </a:r>
              <a:endParaRPr lang="en-US" sz="2400"/>
            </a:p>
          </p:txBody>
        </p:sp>
        <p:sp>
          <p:nvSpPr>
            <p:cNvPr id="21" name="Oval 83"/>
            <p:cNvSpPr>
              <a:spLocks noChangeArrowheads="1"/>
            </p:cNvSpPr>
            <p:nvPr/>
          </p:nvSpPr>
          <p:spPr bwMode="auto">
            <a:xfrm>
              <a:off x="5242" y="370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2" name="Oval 85"/>
            <p:cNvSpPr>
              <a:spLocks noChangeArrowheads="1"/>
            </p:cNvSpPr>
            <p:nvPr/>
          </p:nvSpPr>
          <p:spPr bwMode="auto">
            <a:xfrm>
              <a:off x="2906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3" name="Oval 87"/>
            <p:cNvSpPr>
              <a:spLocks noChangeArrowheads="1"/>
            </p:cNvSpPr>
            <p:nvPr/>
          </p:nvSpPr>
          <p:spPr bwMode="auto">
            <a:xfrm>
              <a:off x="4673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grpSp>
          <p:nvGrpSpPr>
            <p:cNvPr id="24" name="Group 91"/>
            <p:cNvGrpSpPr>
              <a:grpSpLocks/>
            </p:cNvGrpSpPr>
            <p:nvPr/>
          </p:nvGrpSpPr>
          <p:grpSpPr bwMode="auto">
            <a:xfrm>
              <a:off x="2688" y="96"/>
              <a:ext cx="2808" cy="1392"/>
              <a:chOff x="2688" y="96"/>
              <a:chExt cx="2808" cy="1392"/>
            </a:xfrm>
          </p:grpSpPr>
          <p:grpSp>
            <p:nvGrpSpPr>
              <p:cNvPr id="25" name="Group 90"/>
              <p:cNvGrpSpPr>
                <a:grpSpLocks/>
              </p:cNvGrpSpPr>
              <p:nvPr/>
            </p:nvGrpSpPr>
            <p:grpSpPr bwMode="auto">
              <a:xfrm>
                <a:off x="2688" y="96"/>
                <a:ext cx="2808" cy="1392"/>
                <a:chOff x="2688" y="96"/>
                <a:chExt cx="2808" cy="1392"/>
              </a:xfrm>
            </p:grpSpPr>
            <p:grpSp>
              <p:nvGrpSpPr>
                <p:cNvPr id="29" name="Group 89"/>
                <p:cNvGrpSpPr>
                  <a:grpSpLocks/>
                </p:cNvGrpSpPr>
                <p:nvPr/>
              </p:nvGrpSpPr>
              <p:grpSpPr bwMode="auto">
                <a:xfrm>
                  <a:off x="2688" y="96"/>
                  <a:ext cx="2808" cy="1392"/>
                  <a:chOff x="2688" y="96"/>
                  <a:chExt cx="2808" cy="1392"/>
                </a:xfrm>
              </p:grpSpPr>
              <p:sp>
                <p:nvSpPr>
                  <p:cNvPr id="31" name="AutoShape 71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688" y="96"/>
                    <a:ext cx="2808" cy="13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487" y="392"/>
                    <a:ext cx="1779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370"/>
                    <a:ext cx="60" cy="5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30" name="Rectangle 82"/>
                <p:cNvSpPr>
                  <a:spLocks noChangeArrowheads="1"/>
                </p:cNvSpPr>
                <p:nvPr/>
              </p:nvSpPr>
              <p:spPr bwMode="auto">
                <a:xfrm>
                  <a:off x="3317" y="154"/>
                  <a:ext cx="139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 b="0">
                      <a:solidFill>
                        <a:srgbClr val="000000"/>
                      </a:solidFill>
                    </a:rPr>
                    <a:t>A</a:t>
                  </a:r>
                  <a:endParaRPr lang="en-US" sz="2400"/>
                </a:p>
              </p:txBody>
            </p:sp>
          </p:grpSp>
          <p:sp>
            <p:nvSpPr>
              <p:cNvPr id="26" name="Rectangle 84"/>
              <p:cNvSpPr>
                <a:spLocks noChangeArrowheads="1"/>
              </p:cNvSpPr>
              <p:nvPr/>
            </p:nvSpPr>
            <p:spPr bwMode="auto">
              <a:xfrm>
                <a:off x="5328" y="228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B</a:t>
                </a:r>
                <a:endParaRPr lang="en-US" sz="2400"/>
              </a:p>
            </p:txBody>
          </p:sp>
          <p:sp>
            <p:nvSpPr>
              <p:cNvPr id="27" name="Rectangle 86"/>
              <p:cNvSpPr>
                <a:spLocks noChangeArrowheads="1"/>
              </p:cNvSpPr>
              <p:nvPr/>
            </p:nvSpPr>
            <p:spPr bwMode="auto">
              <a:xfrm>
                <a:off x="2736" y="106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D</a:t>
                </a:r>
                <a:endParaRPr lang="en-US" sz="2400"/>
              </a:p>
            </p:txBody>
          </p:sp>
          <p:sp>
            <p:nvSpPr>
              <p:cNvPr id="28" name="Rectangle 88"/>
              <p:cNvSpPr>
                <a:spLocks noChangeArrowheads="1"/>
              </p:cNvSpPr>
              <p:nvPr/>
            </p:nvSpPr>
            <p:spPr bwMode="auto">
              <a:xfrm>
                <a:off x="4752" y="1214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C</a:t>
                </a:r>
                <a:endParaRPr lang="en-US" sz="2400"/>
              </a:p>
            </p:txBody>
          </p:sp>
        </p:grpSp>
      </p:grpSp>
      <p:sp>
        <p:nvSpPr>
          <p:cNvPr id="34" name="Text Box 137"/>
          <p:cNvSpPr txBox="1">
            <a:spLocks noChangeArrowheads="1"/>
          </p:cNvSpPr>
          <p:nvPr/>
        </p:nvSpPr>
        <p:spPr bwMode="auto">
          <a:xfrm>
            <a:off x="7010400" y="2362200"/>
            <a:ext cx="9906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0" dirty="0" smtClean="0">
                <a:latin typeface="Arial" charset="0"/>
                <a:sym typeface="Wingdings 2" pitchFamily="18" charset="2"/>
              </a:rPr>
              <a:t> CD</a:t>
            </a:r>
            <a:endParaRPr lang="en-US" sz="2600" b="0" dirty="0">
              <a:latin typeface="Arial" charset="0"/>
              <a:sym typeface="Wingdings 2" pitchFamily="18" charset="2"/>
            </a:endParaRPr>
          </a:p>
        </p:txBody>
      </p:sp>
      <p:sp>
        <p:nvSpPr>
          <p:cNvPr id="35" name="Text Box 145"/>
          <p:cNvSpPr txBox="1">
            <a:spLocks noChangeArrowheads="1"/>
          </p:cNvSpPr>
          <p:nvPr/>
        </p:nvSpPr>
        <p:spPr bwMode="auto">
          <a:xfrm>
            <a:off x="7315200" y="3124200"/>
            <a:ext cx="6508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 dirty="0" smtClean="0">
                <a:latin typeface="Arial" charset="0"/>
                <a:sym typeface="Wingdings 2" pitchFamily="18" charset="2"/>
              </a:rPr>
              <a:t>BC</a:t>
            </a:r>
            <a:endParaRPr lang="en-US" sz="2600" b="0" dirty="0">
              <a:latin typeface="Arial" charset="0"/>
              <a:sym typeface="Wingdings 2" pitchFamily="18" charset="2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62800" y="48768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76800"/>
                        <a:ext cx="838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53000" y="4800600"/>
          <a:ext cx="815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815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029200" y="5486399"/>
          <a:ext cx="838200" cy="50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8" imgW="355320" imgH="215640" progId="Equation.DSMT4">
                  <p:embed/>
                </p:oleObj>
              </mc:Choice>
              <mc:Fallback>
                <p:oleObj name="Equation" r:id="rId8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399"/>
                        <a:ext cx="838200" cy="508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162800" y="5486400"/>
          <a:ext cx="829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8297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029200" y="6096000"/>
          <a:ext cx="838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0"/>
                        <a:ext cx="8382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37033"/>
              </p:ext>
            </p:extLst>
          </p:nvPr>
        </p:nvGraphicFramePr>
        <p:xfrm>
          <a:off x="7072313" y="6096000"/>
          <a:ext cx="8683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6096000"/>
                        <a:ext cx="8683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89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1219200" y="762000"/>
            <a:ext cx="7391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en-US" sz="2500" i="1">
                <a:solidFill>
                  <a:srgbClr val="FF00FF"/>
                </a:solidFill>
                <a:latin typeface="Arial" charset="0"/>
              </a:rPr>
              <a:t>   </a:t>
            </a:r>
            <a:r>
              <a:rPr lang="en-US" sz="2800" b="1" i="1" smtClean="0">
                <a:latin typeface="Arial" charset="0"/>
              </a:rPr>
              <a:t>H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ình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8" name="AutoShape 6"/>
          <p:cNvSpPr>
            <a:spLocks noChangeArrowheads="1"/>
          </p:cNvSpPr>
          <p:nvPr/>
        </p:nvSpPr>
        <p:spPr bwMode="auto">
          <a:xfrm>
            <a:off x="838200" y="3457575"/>
            <a:ext cx="7391400" cy="2562225"/>
          </a:xfrm>
          <a:prstGeom prst="horizontalScroll">
            <a:avLst>
              <a:gd name="adj" fmla="val 12500"/>
            </a:avLst>
          </a:prstGeom>
          <a:solidFill>
            <a:schemeClr val="bg2">
              <a:lumMod val="75000"/>
            </a:schemeClr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(sgk-90)</a:t>
            </a:r>
          </a:p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i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15719" name="Picture 7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685800"/>
            <a:ext cx="91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20" name="AutoShape 8"/>
          <p:cNvSpPr>
            <a:spLocks noChangeArrowheads="1"/>
          </p:cNvSpPr>
          <p:nvPr/>
        </p:nvSpPr>
        <p:spPr bwMode="auto">
          <a:xfrm>
            <a:off x="4305300" y="1752600"/>
            <a:ext cx="838200" cy="1600200"/>
          </a:xfrm>
          <a:prstGeom prst="downArrow">
            <a:avLst>
              <a:gd name="adj1" fmla="val 50000"/>
              <a:gd name="adj2" fmla="val 29545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nimBg="1"/>
      <p:bldP spid="115718" grpId="0" animBg="1"/>
      <p:bldP spid="1157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7315200" y="2514600"/>
            <a:ext cx="114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00600" y="4129088"/>
            <a:ext cx="3886200" cy="2347912"/>
            <a:chOff x="3168" y="672"/>
            <a:chExt cx="2448" cy="1479"/>
          </a:xfrm>
        </p:grpSpPr>
        <p:sp>
          <p:nvSpPr>
            <p:cNvPr id="24592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4593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4595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24596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382998" name="Text Box 22"/>
          <p:cNvSpPr txBox="1">
            <a:spLocks noChangeArrowheads="1"/>
          </p:cNvSpPr>
          <p:nvPr/>
        </p:nvSpPr>
        <p:spPr bwMode="auto">
          <a:xfrm>
            <a:off x="2112963" y="1447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 dirty="0">
                <a:solidFill>
                  <a:schemeClr val="folHlink"/>
                </a:solidFill>
                <a:latin typeface=".VnTime" pitchFamily="34" charset="0"/>
              </a:rPr>
              <a:t> 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chemeClr val="fol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2999" name="Picture 23" descr="hinh tha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066800"/>
            <a:ext cx="3581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3000" name="Picture 24" descr="tu gia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6800"/>
            <a:ext cx="2287588" cy="22875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383001" name="Line 25"/>
          <p:cNvSpPr>
            <a:spLocks noChangeShapeType="1"/>
          </p:cNvSpPr>
          <p:nvPr/>
        </p:nvSpPr>
        <p:spPr bwMode="auto">
          <a:xfrm>
            <a:off x="2438400" y="1981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2" name="Line 26"/>
          <p:cNvSpPr>
            <a:spLocks noChangeShapeType="1"/>
          </p:cNvSpPr>
          <p:nvPr/>
        </p:nvSpPr>
        <p:spPr bwMode="auto">
          <a:xfrm>
            <a:off x="7162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3" name="Line 27"/>
          <p:cNvSpPr>
            <a:spLocks noChangeShapeType="1"/>
          </p:cNvSpPr>
          <p:nvPr/>
        </p:nvSpPr>
        <p:spPr bwMode="auto">
          <a:xfrm>
            <a:off x="2362200" y="2895600"/>
            <a:ext cx="2971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4" name="Text Box 28"/>
          <p:cNvSpPr txBox="1">
            <a:spLocks noChangeArrowheads="1"/>
          </p:cNvSpPr>
          <p:nvPr/>
        </p:nvSpPr>
        <p:spPr bwMode="auto">
          <a:xfrm rot="2025344">
            <a:off x="2438400" y="3429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3005" name="Text Box 29"/>
          <p:cNvSpPr txBox="1">
            <a:spLocks noChangeArrowheads="1"/>
          </p:cNvSpPr>
          <p:nvPr/>
        </p:nvSpPr>
        <p:spPr bwMode="auto">
          <a:xfrm>
            <a:off x="5910197" y="5089525"/>
            <a:ext cx="22860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1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1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32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9363" y="306705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2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2954338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44049"/>
            <a:ext cx="8839200" cy="731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384848" y="2123161"/>
            <a:ext cx="2272752" cy="305865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581400" y="2123161"/>
            <a:ext cx="62532" cy="847177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337675" y="2429026"/>
            <a:ext cx="67851" cy="89613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358751" y="2970338"/>
            <a:ext cx="2236317" cy="32534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83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rwl12487530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34879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bf122541318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 flipH="1">
            <a:off x="4038600" y="2133600"/>
            <a:ext cx="1600200" cy="12954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038600" y="3429000"/>
            <a:ext cx="0" cy="28956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638800" y="2133600"/>
            <a:ext cx="76200" cy="27432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038600" y="4876800"/>
            <a:ext cx="1676400" cy="144675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60]]&gt;&lt;/SlideID&gt;&lt;/ChangeData&gt;"/>
  <p:tag name="MMPROD_PASSDATA" val="&lt;object type=&quot;10050&quot; unique_id=&quot;10026&quot;&gt;&lt;property id=&quot;10020&quot; value=&quot;2&quot;/&gt;&lt;property id=&quot;10191&quot; value=&quot;-1&quot;/&gt;&lt;/object&gt;"/>
  <p:tag name="MMPROD_FAILDATA" val="&lt;object type=&quot;10051&quot; unique_id=&quot;10027&quot;&gt;&lt;property id=&quot;10020&quot; value=&quot;2&quot;/&gt;&lt;property id=&quot;10021&quot; value=&quot;292&quot;/&gt;&lt;property id=&quot;10101&quot; value=&quot;[jumptoframe],Value=292,&quot;/&gt;&lt;property id=&quot;10191&quot; value=&quot;-1&quot;/&gt;&lt;/object&gt;"/>
  <p:tag name="MMPROD_ID" val="10024"/>
  <p:tag name="MMPROD_TYPE" val="10008"/>
  <p:tag name="MMPROD_DATA" val="&lt;property id=&quot;10026&quot; value=&quot;10&quot;/&gt;&lt;property id=&quot;10027&quot; value=&quot;Interaction10024&quot;/&gt;&lt;property id=&quot;10028&quot; value=&quot;0&quot;/&gt;&lt;property id=&quot;10063&quot; value=&quot;3&quot;/&gt;&lt;property id=&quot;10070&quot; value=&quot;BÀI TẬP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1&quot;/&gt;&lt;property id=&quot;10111&quot; value=&quot;4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653533211,D:\tai lieu cua Suu\Chuyen mon\Bo giao an\Giao an du thi\bai giang du thi Bo GD nam hoc 1112\Bai 3\Bai giang du thi_Hinh hoc 8_THCS Ea Trul\Tiet 12_Hinh binh hanh_Hinh hoc 8_THCS Ea Trul\Media.ppcx"/>
  <p:tag name="MMPROD_ANSWERCOUNT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4"/>
  <p:tag name="MMPROD_ABSOLUTEPOSITIONID" val="100"/>
  <p:tag name="MMPROD_LASTVALUES" val="&lt;ChangeData&gt;&lt;Text&gt;&lt;![CDATA[Hãy chọn những câu trả lời đúng]]&gt;&lt;/Text&gt;&lt;FontSize&gt;&lt;![CDATA[44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7</TotalTime>
  <Words>916</Words>
  <Application>Microsoft Office PowerPoint</Application>
  <PresentationFormat>Trình chiếu Trên màn hình (4:3)</PresentationFormat>
  <Paragraphs>238</Paragraphs>
  <Slides>41</Slides>
  <Notes>3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1</vt:i4>
      </vt:variant>
    </vt:vector>
  </HeadingPairs>
  <TitlesOfParts>
    <vt:vector size="54" baseType="lpstr">
      <vt:lpstr>.VnAvantH</vt:lpstr>
      <vt:lpstr>.VnTifani Heavy</vt:lpstr>
      <vt:lpstr>.VnTime</vt:lpstr>
      <vt:lpstr>Arial</vt:lpstr>
      <vt:lpstr>Calibri</vt:lpstr>
      <vt:lpstr>Symbol</vt:lpstr>
      <vt:lpstr>Times New Roman</vt:lpstr>
      <vt:lpstr>VNI-Duff</vt:lpstr>
      <vt:lpstr>Wingdings</vt:lpstr>
      <vt:lpstr>Wingdings 2</vt:lpstr>
      <vt:lpstr>Office Theme</vt:lpstr>
      <vt:lpstr>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ãy điền Đ hoặc S cho các câu trả lời sau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   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a Quay</dc:creator>
  <cp:lastModifiedBy>Admin</cp:lastModifiedBy>
  <cp:revision>162</cp:revision>
  <dcterms:created xsi:type="dcterms:W3CDTF">2014-09-22T01:43:12Z</dcterms:created>
  <dcterms:modified xsi:type="dcterms:W3CDTF">2022-09-30T14:30:26Z</dcterms:modified>
</cp:coreProperties>
</file>